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2C7F" w:rsidRPr="00E84060" w:rsidRDefault="006535DD" w:rsidP="00E84060">
      <w:pPr>
        <w:tabs>
          <w:tab w:val="left" w:pos="4604"/>
        </w:tabs>
        <w:jc w:val="center"/>
        <w:rPr>
          <w:rFonts w:cs="PT Bold Stars"/>
          <w:b/>
          <w:bCs/>
          <w:color w:val="7030A0"/>
          <w:sz w:val="28"/>
          <w:szCs w:val="28"/>
          <w:u w:val="single"/>
          <w:lang w:bidi="ar-DZ"/>
        </w:rPr>
      </w:pPr>
      <w:bookmarkStart w:id="0" w:name="_GoBack"/>
      <w:bookmarkEnd w:id="0"/>
      <w:r w:rsidRPr="00E84060">
        <w:rPr>
          <w:rFonts w:cs="PT Bold Stars"/>
          <w:b/>
          <w:bCs/>
          <w:color w:val="7030A0"/>
          <w:sz w:val="28"/>
          <w:szCs w:val="28"/>
          <w:u w:val="single"/>
          <w:rtl/>
          <w:lang w:bidi="ar-DZ"/>
        </w:rPr>
        <w:t>التوزيع السنوي لبرنامج</w:t>
      </w:r>
      <w:r w:rsidRPr="00E84060">
        <w:rPr>
          <w:rFonts w:cs="PT Bold Stars" w:hint="cs"/>
          <w:b/>
          <w:bCs/>
          <w:color w:val="7030A0"/>
          <w:sz w:val="28"/>
          <w:szCs w:val="28"/>
          <w:u w:val="single"/>
          <w:rtl/>
          <w:lang w:bidi="ar-DZ"/>
        </w:rPr>
        <w:t xml:space="preserve"> السنة الثانية متوس</w:t>
      </w:r>
      <w:r w:rsidRPr="00E84060">
        <w:rPr>
          <w:rFonts w:cs="PT Bold Stars" w:hint="eastAsia"/>
          <w:b/>
          <w:bCs/>
          <w:color w:val="7030A0"/>
          <w:sz w:val="28"/>
          <w:szCs w:val="28"/>
          <w:u w:val="single"/>
          <w:rtl/>
          <w:lang w:bidi="ar-DZ"/>
        </w:rPr>
        <w:t>ط</w:t>
      </w:r>
      <w:r w:rsidRPr="00E84060">
        <w:rPr>
          <w:rFonts w:cs="PT Bold Stars" w:hint="cs"/>
          <w:b/>
          <w:bCs/>
          <w:color w:val="7030A0"/>
          <w:sz w:val="28"/>
          <w:szCs w:val="28"/>
          <w:u w:val="single"/>
          <w:rtl/>
          <w:lang w:bidi="ar-DZ"/>
        </w:rPr>
        <w:t xml:space="preserve"> في</w:t>
      </w:r>
      <w:r w:rsidRPr="00E84060">
        <w:rPr>
          <w:rFonts w:cs="PT Bold Stars"/>
          <w:b/>
          <w:bCs/>
          <w:color w:val="7030A0"/>
          <w:sz w:val="28"/>
          <w:szCs w:val="28"/>
          <w:u w:val="single"/>
          <w:rtl/>
          <w:lang w:bidi="ar-DZ"/>
        </w:rPr>
        <w:t xml:space="preserve"> مادة</w:t>
      </w:r>
      <w:r w:rsidR="00E84060" w:rsidRPr="00E84060">
        <w:rPr>
          <w:rFonts w:cs="PT Bold Stars" w:hint="cs"/>
          <w:b/>
          <w:bCs/>
          <w:color w:val="7030A0"/>
          <w:sz w:val="28"/>
          <w:szCs w:val="28"/>
          <w:u w:val="single"/>
          <w:rtl/>
          <w:lang w:bidi="ar-DZ"/>
        </w:rPr>
        <w:t xml:space="preserve"> </w:t>
      </w:r>
      <w:r w:rsidRPr="00E84060">
        <w:rPr>
          <w:rFonts w:cs="PT Bold Stars"/>
          <w:b/>
          <w:bCs/>
          <w:color w:val="7030A0"/>
          <w:sz w:val="28"/>
          <w:szCs w:val="28"/>
          <w:u w:val="single"/>
          <w:rtl/>
          <w:lang w:bidi="ar-DZ"/>
        </w:rPr>
        <w:t>الرياضيات</w:t>
      </w:r>
      <w:r w:rsidR="00E84060" w:rsidRPr="00E84060">
        <w:rPr>
          <w:rFonts w:cs="PT Bold Stars" w:hint="cs"/>
          <w:b/>
          <w:bCs/>
          <w:color w:val="7030A0"/>
          <w:sz w:val="28"/>
          <w:szCs w:val="28"/>
          <w:u w:val="single"/>
          <w:rtl/>
          <w:lang w:bidi="ar-DZ"/>
        </w:rPr>
        <w:t xml:space="preserve"> 2014/2015</w:t>
      </w:r>
    </w:p>
    <w:tbl>
      <w:tblPr>
        <w:tblpPr w:leftFromText="180" w:rightFromText="180" w:vertAnchor="text" w:horzAnchor="margin" w:tblpXSpec="center" w:tblpY="78"/>
        <w:bidiVisual/>
        <w:tblW w:w="11057" w:type="dxa"/>
        <w:tblInd w:w="-2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2"/>
        <w:gridCol w:w="525"/>
        <w:gridCol w:w="540"/>
        <w:gridCol w:w="9000"/>
      </w:tblGrid>
      <w:tr w:rsidR="001446B0" w:rsidRPr="00442231" w:rsidTr="006535DD">
        <w:trPr>
          <w:trHeight w:val="516"/>
        </w:trPr>
        <w:tc>
          <w:tcPr>
            <w:tcW w:w="99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446B0" w:rsidRPr="00D333D4" w:rsidRDefault="001446B0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333D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شهر</w:t>
            </w:r>
          </w:p>
        </w:tc>
        <w:tc>
          <w:tcPr>
            <w:tcW w:w="106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446B0" w:rsidRPr="00D333D4" w:rsidRDefault="001446B0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333D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بوع</w:t>
            </w:r>
          </w:p>
        </w:tc>
        <w:tc>
          <w:tcPr>
            <w:tcW w:w="90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446B0" w:rsidRPr="00D333D4" w:rsidRDefault="001446B0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333D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حور أو الوحدة</w:t>
            </w:r>
          </w:p>
        </w:tc>
      </w:tr>
      <w:tr w:rsidR="00731FBD" w:rsidRPr="00442231" w:rsidTr="00486FAD">
        <w:trPr>
          <w:trHeight w:val="316"/>
        </w:trPr>
        <w:tc>
          <w:tcPr>
            <w:tcW w:w="992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بتمبر</w:t>
            </w:r>
          </w:p>
        </w:tc>
        <w:tc>
          <w:tcPr>
            <w:tcW w:w="525" w:type="dxa"/>
            <w:tcBorders>
              <w:top w:val="single" w:sz="12" w:space="0" w:color="auto"/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top w:val="single" w:sz="12" w:space="0" w:color="auto"/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900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AEEF3" w:themeFill="accent5" w:themeFillTint="33"/>
            <w:vAlign w:val="center"/>
          </w:tcPr>
          <w:p w:rsidR="00731FBD" w:rsidRPr="00254A76" w:rsidRDefault="00731FBD" w:rsidP="00486FAD">
            <w:pPr>
              <w:jc w:val="center"/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>تقــويــــم تشخيصي</w:t>
            </w:r>
          </w:p>
        </w:tc>
      </w:tr>
      <w:tr w:rsidR="00731FBD" w:rsidRPr="00442231" w:rsidTr="006535DD">
        <w:trPr>
          <w:trHeight w:val="346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254A76" w:rsidRDefault="00D54613" w:rsidP="00FB293A">
            <w:pPr>
              <w:rPr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عمليات</w:t>
            </w:r>
            <w:r w:rsidR="000A0F51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على</w:t>
            </w:r>
            <w:r w:rsidR="000A0F51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الأعداد الطبيعي</w:t>
            </w:r>
            <w:r w:rsidR="000A0F51"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ة</w:t>
            </w:r>
            <w:r w:rsidR="000A0F51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والأعداد العشري</w:t>
            </w:r>
            <w:r w:rsidR="000A0F51"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ة</w:t>
            </w:r>
            <w:r w:rsidRPr="00254A76">
              <w:rPr>
                <w:rFonts w:ascii="AlBayan-Bold" w:cs="AlBayan-Bold"/>
                <w:b/>
                <w:bCs/>
                <w:color w:val="595959"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إجراء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سلسلة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عمليات</w:t>
            </w:r>
            <w:r w:rsidR="00192511">
              <w:rPr>
                <w:rFonts w:hint="cs"/>
                <w:b/>
                <w:bCs/>
                <w:sz w:val="32"/>
                <w:szCs w:val="32"/>
                <w:rtl/>
              </w:rPr>
              <w:t xml:space="preserve"> </w:t>
            </w:r>
            <w:r w:rsidR="00192511" w:rsidRPr="00192511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دون أقواس</w:t>
            </w:r>
            <w:r w:rsidR="0019251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،استعمال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أقواس</w:t>
            </w:r>
          </w:p>
        </w:tc>
      </w:tr>
      <w:tr w:rsidR="00731FBD" w:rsidRPr="00442231" w:rsidTr="006535DD">
        <w:trPr>
          <w:trHeight w:val="343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254A76" w:rsidRDefault="00D54613" w:rsidP="00FB293A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رفة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استعمال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خاصة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وزيع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ضرب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النسبة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إلى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جمع</w:t>
            </w:r>
            <w:r w:rsidR="000A0F51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الطرح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  <w:p w:rsidR="00D54613" w:rsidRPr="00254A76" w:rsidRDefault="00082655" w:rsidP="00FB293A">
            <w:pPr>
              <w:rPr>
                <w:rFonts w:asciiTheme="minorHAnsi" w:hAnsi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إنشاء أشكا</w:t>
            </w:r>
            <w:r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ل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D54613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هندسية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D54613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بسيطة</w:t>
            </w:r>
            <w:r w:rsidR="00D54613" w:rsidRPr="00254A76">
              <w:rPr>
                <w:rFonts w:asciiTheme="minorHAnsi" w:hAnsiTheme="minorHAnsi" w:hint="cs"/>
                <w:b/>
                <w:bCs/>
                <w:sz w:val="26"/>
                <w:szCs w:val="26"/>
                <w:rtl/>
                <w:lang w:bidi="ar-DZ"/>
              </w:rPr>
              <w:t xml:space="preserve"> :</w:t>
            </w:r>
          </w:p>
          <w:p w:rsidR="00D54613" w:rsidRPr="00254A76" w:rsidRDefault="00D54613" w:rsidP="00D54613">
            <w:pPr>
              <w:rPr>
                <w:rFonts w:asciiTheme="minorHAnsi" w:hAnsiTheme="minorHAnsi"/>
                <w:sz w:val="26"/>
                <w:szCs w:val="26"/>
                <w:rtl/>
                <w:lang w:bidi="ar-DZ"/>
              </w:rPr>
            </w:pPr>
            <w:r w:rsidRPr="00254A76">
              <w:rPr>
                <w:rFonts w:asciiTheme="minorHAnsi" w:hAnsiTheme="minorHAnsi"/>
                <w:sz w:val="26"/>
                <w:szCs w:val="26"/>
                <w:rtl/>
                <w:lang w:bidi="ar-DZ"/>
              </w:rPr>
              <w:t>استعمال سليم للأدوات الهندسية (الكوس، المسطرة، المدور) لإنشاء: مستقيات متوازية،</w:t>
            </w:r>
          </w:p>
          <w:p w:rsidR="00D54613" w:rsidRPr="00254A76" w:rsidRDefault="00D54613" w:rsidP="00D54613">
            <w:pPr>
              <w:rPr>
                <w:rFonts w:asciiTheme="minorHAnsi" w:hAnsi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Theme="minorHAnsi" w:hAnsiTheme="minorHAnsi"/>
                <w:sz w:val="26"/>
                <w:szCs w:val="26"/>
                <w:rtl/>
                <w:lang w:bidi="ar-DZ"/>
              </w:rPr>
              <w:t>مستقيمات متعامدة. والتبرير باستعمال الخواص المعروفة حول التناظر المحوري والأشكال المألوفة.</w:t>
            </w:r>
          </w:p>
        </w:tc>
      </w:tr>
      <w:tr w:rsidR="00731FBD" w:rsidRPr="00442231" w:rsidTr="006535DD">
        <w:trPr>
          <w:trHeight w:val="366"/>
        </w:trPr>
        <w:tc>
          <w:tcPr>
            <w:tcW w:w="992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كتوبر</w:t>
            </w: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254A76" w:rsidRDefault="00D54613" w:rsidP="00FB293A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عمليات</w:t>
            </w:r>
            <w:r w:rsidR="00086E5F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على</w:t>
            </w:r>
            <w:r w:rsidR="00086E5F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كسور</w:t>
            </w:r>
            <w:r w:rsidRPr="00254A76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>:</w:t>
            </w:r>
          </w:p>
          <w:p w:rsidR="00D54613" w:rsidRPr="00254A76" w:rsidRDefault="00D54613" w:rsidP="00D54613">
            <w:pPr>
              <w:rPr>
                <w:sz w:val="26"/>
                <w:szCs w:val="26"/>
                <w:rtl/>
                <w:lang w:bidi="ar-DZ"/>
              </w:rPr>
            </w:pPr>
            <w:r w:rsidRPr="00254A76">
              <w:rPr>
                <w:b/>
                <w:bCs/>
                <w:sz w:val="26"/>
                <w:szCs w:val="26"/>
                <w:rtl/>
                <w:lang w:bidi="ar-DZ"/>
              </w:rPr>
              <w:t xml:space="preserve">• </w:t>
            </w:r>
            <w:r w:rsidRPr="00254A76">
              <w:rPr>
                <w:sz w:val="26"/>
                <w:szCs w:val="26"/>
                <w:rtl/>
                <w:lang w:bidi="ar-DZ"/>
              </w:rPr>
              <w:t>تعيين حاصل وباقي القسمة الإقليدية لعدد على عدد غير معدوم</w:t>
            </w:r>
          </w:p>
          <w:p w:rsidR="00D54613" w:rsidRPr="00254A76" w:rsidRDefault="00D54613" w:rsidP="00D54613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sz w:val="26"/>
                <w:szCs w:val="26"/>
                <w:rtl/>
                <w:lang w:bidi="ar-DZ"/>
              </w:rPr>
              <w:t>• اختزال كتابة كسرية (كسر)</w:t>
            </w:r>
          </w:p>
          <w:p w:rsidR="00D54613" w:rsidRPr="00254A76" w:rsidRDefault="00082655" w:rsidP="00D54613">
            <w:pPr>
              <w:rPr>
                <w:rFonts w:asciiTheme="minorHAnsi" w:hAnsiTheme="minorHAnsi" w:cs="AlBayan-Bold"/>
                <w:b/>
                <w:bCs/>
                <w:color w:val="393939"/>
                <w:sz w:val="26"/>
                <w:szCs w:val="26"/>
                <w:rtl/>
                <w:lang w:val="fr-FR" w:eastAsia="fr-FR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إنشاء أشكا</w:t>
            </w:r>
            <w:r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ل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هندسية بسيط</w:t>
            </w:r>
            <w:r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ة</w:t>
            </w:r>
            <w:r w:rsidR="00D54613" w:rsidRPr="00254A76">
              <w:rPr>
                <w:rFonts w:asciiTheme="minorHAnsi" w:hAnsiTheme="minorHAnsi" w:cs="AlBayan-Bold" w:hint="cs"/>
                <w:b/>
                <w:bCs/>
                <w:color w:val="393939"/>
                <w:sz w:val="26"/>
                <w:szCs w:val="26"/>
                <w:rtl/>
                <w:lang w:val="fr-FR" w:eastAsia="fr-FR"/>
              </w:rPr>
              <w:t>:</w:t>
            </w:r>
          </w:p>
          <w:p w:rsidR="00D54613" w:rsidRPr="00254A76" w:rsidRDefault="00D54613" w:rsidP="00D54613">
            <w:pPr>
              <w:rPr>
                <w:rFonts w:asciiTheme="minorHAnsi" w:hAnsi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Theme="minorHAnsi" w:hAnsiTheme="minorHAnsi"/>
                <w:b/>
                <w:bCs/>
                <w:sz w:val="26"/>
                <w:szCs w:val="26"/>
                <w:rtl/>
                <w:lang w:bidi="ar-DZ"/>
              </w:rPr>
              <w:t xml:space="preserve">• </w:t>
            </w:r>
            <w:r w:rsidRPr="00254A76">
              <w:rPr>
                <w:rFonts w:asciiTheme="minorHAnsi" w:hAnsiTheme="minorHAnsi"/>
                <w:sz w:val="26"/>
                <w:szCs w:val="26"/>
                <w:rtl/>
                <w:lang w:bidi="ar-DZ"/>
              </w:rPr>
              <w:t>محور قطعة مستقيم، منصف زاوية.والتبرير باستعمال الخواص</w:t>
            </w:r>
            <w:r w:rsidR="00082655" w:rsidRPr="00254A76">
              <w:rPr>
                <w:rFonts w:asciiTheme="minorHAnsi" w:hAnsiTheme="minorHAnsi" w:hint="cs"/>
                <w:sz w:val="26"/>
                <w:szCs w:val="26"/>
                <w:rtl/>
                <w:lang w:bidi="ar-DZ"/>
              </w:rPr>
              <w:t xml:space="preserve"> </w:t>
            </w:r>
            <w:r w:rsidRPr="00254A76">
              <w:rPr>
                <w:rFonts w:asciiTheme="minorHAnsi" w:hAnsiTheme="minorHAnsi"/>
                <w:sz w:val="26"/>
                <w:szCs w:val="26"/>
                <w:rtl/>
                <w:lang w:bidi="ar-DZ"/>
              </w:rPr>
              <w:t>المعروفة حول التناظر المحوري والأشكال المألوفة</w:t>
            </w:r>
          </w:p>
        </w:tc>
      </w:tr>
      <w:tr w:rsidR="00731FBD" w:rsidRPr="00442231" w:rsidTr="006535DD">
        <w:trPr>
          <w:trHeight w:val="347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557185" w:rsidRDefault="00731FBD" w:rsidP="00287808">
            <w:pPr>
              <w:jc w:val="center"/>
              <w:rPr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5</w:t>
            </w:r>
          </w:p>
          <w:p w:rsidR="00CD5750" w:rsidRPr="00442231" w:rsidRDefault="00CD5750" w:rsidP="00287808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254A76" w:rsidRDefault="00D54613" w:rsidP="00082655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lang w:eastAsia="fr-FR"/>
              </w:rPr>
              <w:t>•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عيين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قيمة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مقربة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الزيادة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082655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(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بالنقصان</w:t>
            </w:r>
            <w:r w:rsidR="00082655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)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لحاصل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 w:bidi="ar-DZ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قسمة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عدد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عشري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  <w:p w:rsidR="00D54613" w:rsidRPr="00254A76" w:rsidRDefault="00D54613" w:rsidP="00FB293A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lang w:eastAsia="fr-FR"/>
              </w:rPr>
              <w:t>•</w:t>
            </w:r>
            <w:r w:rsidR="00086E5F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حصر حاص</w:t>
            </w:r>
            <w:r w:rsidR="00086E5F" w:rsidRPr="00254A76">
              <w:rPr>
                <w:rFonts w:ascii="AlBayan" w:cs="AlBayan" w:hint="eastAsia"/>
                <w:color w:val="393939"/>
                <w:sz w:val="26"/>
                <w:szCs w:val="26"/>
                <w:rtl/>
                <w:lang w:eastAsia="fr-FR"/>
              </w:rPr>
              <w:t>ل</w:t>
            </w:r>
            <w:r w:rsidR="00086E5F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قسمة</w:t>
            </w:r>
          </w:p>
          <w:p w:rsidR="00D54613" w:rsidRPr="00254A76" w:rsidRDefault="00082655" w:rsidP="00D54613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إنشاء أشكا</w:t>
            </w:r>
            <w:r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ل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D54613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هندسية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D54613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بسيطة(تابع)</w:t>
            </w:r>
          </w:p>
          <w:p w:rsidR="00D00267" w:rsidRPr="00254A76" w:rsidRDefault="00D00267" w:rsidP="00D54613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lang w:eastAsia="fr-FR"/>
              </w:rPr>
              <w:t>•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ثلثات</w:t>
            </w:r>
            <w:r w:rsidR="00CD5750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خاصة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  <w:p w:rsidR="00AD586E" w:rsidRPr="00254A76" w:rsidRDefault="00AD586E" w:rsidP="00AD586E">
            <w:pPr>
              <w:rPr>
                <w:sz w:val="26"/>
                <w:szCs w:val="26"/>
                <w:rtl/>
                <w:lang w:bidi="ar-DZ"/>
              </w:rPr>
            </w:pPr>
            <w:r w:rsidRPr="00254A76">
              <w:rPr>
                <w:b/>
                <w:bCs/>
                <w:sz w:val="26"/>
                <w:szCs w:val="26"/>
                <w:rtl/>
                <w:lang w:bidi="ar-DZ"/>
              </w:rPr>
              <w:t xml:space="preserve">• </w:t>
            </w:r>
            <w:r w:rsidRPr="00254A76">
              <w:rPr>
                <w:sz w:val="26"/>
                <w:szCs w:val="26"/>
                <w:rtl/>
                <w:lang w:bidi="ar-DZ"/>
              </w:rPr>
              <w:t>مستطيل، مربع، معين، دائرة، قوس دائرة.</w:t>
            </w:r>
          </w:p>
          <w:p w:rsidR="00AD586E" w:rsidRPr="00254A76" w:rsidRDefault="00AD586E" w:rsidP="00AD586E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sz w:val="26"/>
                <w:szCs w:val="26"/>
                <w:rtl/>
                <w:lang w:bidi="ar-DZ"/>
              </w:rPr>
              <w:t>والتبرير باستعمال الخواص</w:t>
            </w:r>
            <w:r w:rsidR="00082655" w:rsidRPr="00254A76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Pr="00254A76">
              <w:rPr>
                <w:sz w:val="26"/>
                <w:szCs w:val="26"/>
                <w:rtl/>
                <w:lang w:bidi="ar-DZ"/>
              </w:rPr>
              <w:t>المعروفة حول التناظر المحوري والأشكال المألوفة.</w:t>
            </w:r>
          </w:p>
        </w:tc>
      </w:tr>
      <w:tr w:rsidR="00731FBD" w:rsidRPr="00442231" w:rsidTr="006535DD">
        <w:trPr>
          <w:trHeight w:val="344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6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254A76" w:rsidRDefault="00AD586E" w:rsidP="00F0630C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lang w:eastAsia="fr-FR"/>
              </w:rPr>
              <w:t>•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ضرب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كسرين،مقارنة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كسرين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لهما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نفس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مقام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و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قام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حدهما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ضاعف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للآخر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  <w:p w:rsidR="00AD612C" w:rsidRPr="00254A76" w:rsidRDefault="00AD612C" w:rsidP="00AD612C">
            <w:pPr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الجمع و الطرح، جمع و طرح كسرين لها نفس المقام أو مقام أحدهما مضاعف للآخر.</w:t>
            </w:r>
          </w:p>
          <w:p w:rsidR="00AD586E" w:rsidRPr="00254A76" w:rsidRDefault="005E0E59" w:rsidP="00F0630C">
            <w:pPr>
              <w:rPr>
                <w:b/>
                <w:bCs/>
                <w:sz w:val="26"/>
                <w:szCs w:val="26"/>
                <w:lang w:bidi="ar-DZ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تناظر المركز</w:t>
            </w:r>
            <w:r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ي</w:t>
            </w:r>
            <w:r w:rsidR="00AD586E" w:rsidRPr="00254A76">
              <w:rPr>
                <w:rFonts w:ascii="AlBayan-Bold" w:cs="AlBayan-Bold"/>
                <w:b/>
                <w:bCs/>
                <w:color w:val="393939"/>
                <w:sz w:val="26"/>
                <w:szCs w:val="26"/>
                <w:lang w:eastAsia="fr-FR"/>
              </w:rPr>
              <w:t xml:space="preserve">: </w:t>
            </w:r>
            <w:r w:rsidR="00AD586E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تعرف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ع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ل</w:t>
            </w:r>
            <w:r w:rsidR="00AD586E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ى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AD586E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شكل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AD586E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يقبل</w:t>
            </w:r>
            <w:r w:rsidR="0008265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AD586E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ركز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AD586E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ناظر</w:t>
            </w:r>
            <w:r w:rsidR="00AD586E"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</w:tc>
      </w:tr>
      <w:tr w:rsidR="00731FBD" w:rsidRPr="00442231" w:rsidTr="00486FAD"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7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BD4B4" w:themeFill="accent6" w:themeFillTint="66"/>
            <w:vAlign w:val="center"/>
          </w:tcPr>
          <w:p w:rsidR="00731FBD" w:rsidRPr="00254A76" w:rsidRDefault="00AD586E" w:rsidP="00AD586E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حل</w:t>
            </w:r>
            <w:r w:rsidR="005E0E59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شكلات</w:t>
            </w:r>
            <w:r w:rsidR="005E0E59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ركبة</w:t>
            </w:r>
            <w:r w:rsidR="005E0E59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لاستثمار المعار</w:t>
            </w:r>
            <w:r w:rsidR="005E0E59"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ف</w:t>
            </w:r>
          </w:p>
        </w:tc>
      </w:tr>
      <w:tr w:rsidR="009B65FE" w:rsidRPr="00442231" w:rsidTr="00486FAD">
        <w:trPr>
          <w:trHeight w:val="420"/>
        </w:trPr>
        <w:tc>
          <w:tcPr>
            <w:tcW w:w="992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9B65FE" w:rsidRPr="00F91595" w:rsidRDefault="009B65FE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9B65FE" w:rsidRPr="00F91595" w:rsidRDefault="009B65FE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نوفمبر</w:t>
            </w: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9B65FE" w:rsidRPr="00442231" w:rsidRDefault="009B65FE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9B65FE" w:rsidRPr="00442231" w:rsidRDefault="009B65FE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8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6E3BC" w:themeFill="accent3" w:themeFillTint="66"/>
            <w:vAlign w:val="center"/>
          </w:tcPr>
          <w:p w:rsidR="009B65FE" w:rsidRPr="00254A76" w:rsidRDefault="00AD586E" w:rsidP="00E84060">
            <w:pPr>
              <w:jc w:val="center"/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عطلة</w:t>
            </w:r>
            <w:r w:rsidR="00082655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خریف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من</w:t>
            </w:r>
            <w:r w:rsidR="00082655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یوم</w:t>
            </w:r>
            <w:r w:rsidR="00082655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="00E84060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خمی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="00E84060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30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="00E84060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أكتوب</w:t>
            </w:r>
            <w:r w:rsidR="00E84060" w:rsidRPr="00254A76">
              <w:rPr>
                <w:rFonts w:ascii="Arial-BoldMT" w:cs="Arial-BoldMT" w:hint="eastAsia"/>
                <w:b/>
                <w:bCs/>
                <w:sz w:val="26"/>
                <w:szCs w:val="26"/>
                <w:rtl/>
                <w:lang w:eastAsia="fr-FR"/>
              </w:rPr>
              <w:t>ر</w:t>
            </w:r>
            <w:r w:rsidR="00082655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مساء</w:t>
            </w:r>
            <w:r w:rsidR="00082655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ا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إلى</w:t>
            </w:r>
            <w:r w:rsidR="00082655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یوم</w:t>
            </w:r>
            <w:r w:rsidR="00082655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أربعاء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="00E84060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5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نوفمبر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="00E84060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>2014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صباحا</w:t>
            </w:r>
          </w:p>
        </w:tc>
      </w:tr>
      <w:tr w:rsidR="00731FBD" w:rsidRPr="00442231" w:rsidTr="00AD586E">
        <w:trPr>
          <w:trHeight w:val="371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9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D612C" w:rsidRPr="00254A76" w:rsidRDefault="00AD612C" w:rsidP="00AD612C">
            <w:pPr>
              <w:rPr>
                <w:rFonts w:asciiTheme="minorHAnsi" w:hAnsiTheme="minorHAnsi" w:cs="AlBayan-Bold"/>
                <w:b/>
                <w:bCs/>
                <w:color w:val="393939"/>
                <w:sz w:val="26"/>
                <w:szCs w:val="26"/>
                <w:rtl/>
                <w:lang w:eastAsia="fr-FR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أعدادالنسبية</w:t>
            </w:r>
            <w:r w:rsidRPr="00254A76">
              <w:rPr>
                <w:rFonts w:asciiTheme="minorHAnsi" w:hAnsiTheme="minorHAnsi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:</w:t>
            </w:r>
          </w:p>
          <w:p w:rsidR="00AD612C" w:rsidRPr="00254A76" w:rsidRDefault="00AD612C" w:rsidP="00AD612C">
            <w:pPr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Theme="minorHAnsi" w:hAnsiTheme="minorHAnsi"/>
                <w:sz w:val="26"/>
                <w:szCs w:val="26"/>
                <w:rtl/>
              </w:rPr>
              <w:t>قراءة فاصلة نقطة معلومة أو وضع نقطة ذات فاصلة معلومة على مستقيم مدرج</w:t>
            </w:r>
          </w:p>
          <w:p w:rsidR="00731FBD" w:rsidRPr="00254A76" w:rsidRDefault="00AD586E" w:rsidP="00AD586E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التناظر المركزي: إنشاء نظير شكل أولي. إنشاء نظير شكل بسيط.</w:t>
            </w:r>
          </w:p>
          <w:p w:rsidR="00AD586E" w:rsidRPr="00254A76" w:rsidRDefault="00AD586E" w:rsidP="00AD586E">
            <w:pPr>
              <w:rPr>
                <w:rFonts w:ascii="Arial" w:hAnsi="Arial" w:cs="Arial"/>
                <w:b/>
                <w:bCs/>
                <w:sz w:val="26"/>
                <w:szCs w:val="26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رف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خواص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التناظر المركز</w:t>
            </w:r>
            <w:r w:rsidR="005E0E59" w:rsidRPr="00254A76">
              <w:rPr>
                <w:rFonts w:ascii="AlBayan" w:cs="AlBayan" w:hint="eastAsia"/>
                <w:color w:val="393939"/>
                <w:sz w:val="26"/>
                <w:szCs w:val="26"/>
                <w:rtl/>
                <w:lang w:eastAsia="fr-FR"/>
              </w:rPr>
              <w:t>ي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توظيفها</w:t>
            </w:r>
          </w:p>
        </w:tc>
      </w:tr>
      <w:tr w:rsidR="00731FBD" w:rsidRPr="00442231" w:rsidTr="006535DD">
        <w:trPr>
          <w:trHeight w:val="341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31FBD" w:rsidRPr="00F91595" w:rsidRDefault="00731FBD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731FBD" w:rsidRPr="00442231" w:rsidRDefault="00731FBD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731FBD" w:rsidRPr="00442231" w:rsidRDefault="00731FBD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0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D586E" w:rsidRPr="00254A76" w:rsidRDefault="00AD612C" w:rsidP="00AD612C">
            <w:pPr>
              <w:rPr>
                <w:sz w:val="26"/>
                <w:szCs w:val="26"/>
                <w:rtl/>
                <w:lang w:bidi="ar-DZ"/>
              </w:rPr>
            </w:pPr>
            <w:r w:rsidRPr="00254A76">
              <w:rPr>
                <w:sz w:val="26"/>
                <w:szCs w:val="26"/>
                <w:rtl/>
                <w:lang w:bidi="ar-DZ"/>
              </w:rPr>
              <w:t>مقارنة عددين نسبيين.</w:t>
            </w:r>
          </w:p>
          <w:p w:rsidR="00AD612C" w:rsidRPr="00254A76" w:rsidRDefault="00AD612C" w:rsidP="00AD612C">
            <w:pPr>
              <w:rPr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ترتيب أعداد نسبية تصاعديا أو تنازليا</w:t>
            </w:r>
          </w:p>
          <w:p w:rsidR="00AD586E" w:rsidRPr="00254A76" w:rsidRDefault="00AD586E" w:rsidP="00AD586E">
            <w:pPr>
              <w:rPr>
                <w:rFonts w:asciiTheme="minorHAnsi" w:hAnsiTheme="minorHAnsi"/>
                <w:b/>
                <w:bCs/>
                <w:sz w:val="26"/>
                <w:szCs w:val="26"/>
              </w:rPr>
            </w:pPr>
            <w:r w:rsidRPr="00254A76">
              <w:rPr>
                <w:rFonts w:asciiTheme="minorHAnsi" w:hAnsiTheme="minorHAnsi"/>
                <w:sz w:val="26"/>
                <w:szCs w:val="26"/>
                <w:rtl/>
              </w:rPr>
              <w:t>التناظر المركزي ، دراسة أشكال بسيطة تقبل مركز تناظر.</w:t>
            </w:r>
          </w:p>
        </w:tc>
      </w:tr>
      <w:tr w:rsidR="001446B0" w:rsidRPr="00442231" w:rsidTr="00486FAD">
        <w:trPr>
          <w:trHeight w:val="352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446B0" w:rsidRPr="00F91595" w:rsidRDefault="001446B0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1446B0" w:rsidRPr="00442231" w:rsidRDefault="001446B0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1446B0" w:rsidRPr="00442231" w:rsidRDefault="001446B0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1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BD4B4" w:themeFill="accent6" w:themeFillTint="66"/>
            <w:vAlign w:val="center"/>
          </w:tcPr>
          <w:p w:rsidR="001446B0" w:rsidRPr="00254A76" w:rsidRDefault="00AD586E" w:rsidP="00AD586E">
            <w:pPr>
              <w:jc w:val="center"/>
              <w:rPr>
                <w:b/>
                <w:bCs/>
                <w:sz w:val="26"/>
                <w:szCs w:val="26"/>
                <w:highlight w:val="yellow"/>
                <w:rtl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حل</w:t>
            </w:r>
            <w:r w:rsidR="005E0E59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شكلات</w:t>
            </w:r>
            <w:r w:rsidR="005E0E59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ركبة</w:t>
            </w:r>
            <w:r w:rsidR="005E0E59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لاستثمار</w:t>
            </w:r>
            <w:r w:rsidR="005E0E59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معارف</w:t>
            </w:r>
          </w:p>
        </w:tc>
      </w:tr>
      <w:tr w:rsidR="001446B0" w:rsidRPr="00442231" w:rsidTr="00486FAD">
        <w:trPr>
          <w:trHeight w:val="361"/>
        </w:trPr>
        <w:tc>
          <w:tcPr>
            <w:tcW w:w="992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446B0" w:rsidRPr="00F91595" w:rsidRDefault="001446B0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1446B0" w:rsidRPr="00F91595" w:rsidRDefault="001446B0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ديسمبر</w:t>
            </w: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1446B0" w:rsidRPr="00442231" w:rsidRDefault="001446B0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1446B0" w:rsidRPr="00442231" w:rsidRDefault="001446B0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2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AEEF3" w:themeFill="accent5" w:themeFillTint="33"/>
            <w:vAlign w:val="center"/>
          </w:tcPr>
          <w:p w:rsidR="001446B0" w:rsidRPr="00254A76" w:rsidRDefault="00AD586E" w:rsidP="009B65FE">
            <w:pPr>
              <w:jc w:val="center"/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rial" w:hAnsi="Arial" w:cs="Arial" w:hint="cs"/>
                <w:b/>
                <w:bCs/>
                <w:sz w:val="26"/>
                <w:szCs w:val="26"/>
                <w:rtl/>
              </w:rPr>
              <w:t>اختبارات الفصل الأول</w:t>
            </w:r>
          </w:p>
        </w:tc>
      </w:tr>
      <w:tr w:rsidR="001446B0" w:rsidRPr="00442231" w:rsidTr="006535DD">
        <w:trPr>
          <w:trHeight w:val="343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1446B0" w:rsidRPr="00F91595" w:rsidRDefault="001446B0" w:rsidP="00FB293A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1446B0" w:rsidRPr="00442231" w:rsidRDefault="001446B0" w:rsidP="00442231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1446B0" w:rsidRPr="00442231" w:rsidRDefault="001446B0" w:rsidP="00287808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3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D612C" w:rsidRPr="00254A76" w:rsidRDefault="00AD612C" w:rsidP="00AD586E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قراء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إحداثي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نقط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لوم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و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ضع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نقط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ذات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إحداثيتين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لومين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في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ستو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نسوب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إلى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لم  متعامد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متجانس</w:t>
            </w:r>
            <w:r w:rsidRPr="00254A76">
              <w:rPr>
                <w:rFonts w:ascii="WinSoftNaskhProLight" w:cs="WinSoftNaskhProLight"/>
                <w:color w:val="393939"/>
                <w:sz w:val="26"/>
                <w:szCs w:val="26"/>
                <w:lang w:eastAsia="fr-FR"/>
              </w:rPr>
              <w:t>.</w:t>
            </w:r>
          </w:p>
          <w:p w:rsidR="001446B0" w:rsidRPr="00254A76" w:rsidRDefault="00AD586E" w:rsidP="00AD586E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b/>
                <w:bCs/>
                <w:sz w:val="26"/>
                <w:szCs w:val="26"/>
                <w:rtl/>
                <w:lang w:bidi="ar-DZ"/>
              </w:rPr>
              <w:t xml:space="preserve">متوازي الأضلاع: </w:t>
            </w:r>
            <w:r w:rsidRPr="00254A76">
              <w:rPr>
                <w:sz w:val="26"/>
                <w:szCs w:val="26"/>
                <w:rtl/>
                <w:lang w:bidi="ar-DZ"/>
              </w:rPr>
              <w:t>تعريف، معرفة مختلف خواص</w:t>
            </w:r>
            <w:r w:rsidR="00254A76" w:rsidRPr="00254A76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Pr="00254A76">
              <w:rPr>
                <w:sz w:val="26"/>
                <w:szCs w:val="26"/>
                <w:rtl/>
                <w:lang w:bidi="ar-DZ"/>
              </w:rPr>
              <w:t>متوازي الأضلاع وتوظيفها</w:t>
            </w:r>
          </w:p>
          <w:p w:rsidR="00AD612C" w:rsidRPr="00254A76" w:rsidRDefault="00AD612C" w:rsidP="00AD586E">
            <w:pPr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متوازيات الأضلاع الخاصة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معرفة خواص</w:t>
            </w:r>
            <w:r w:rsidR="005E0E59" w:rsidRPr="00254A76">
              <w:rPr>
                <w:rFonts w:ascii="Arial" w:hAnsi="Arial" w:cs="Arial" w:hint="cs"/>
                <w:sz w:val="26"/>
                <w:szCs w:val="26"/>
                <w:rtl/>
              </w:rPr>
              <w:t xml:space="preserve">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متوازيات الأضلاع الخاصة (المستطيل) وتوظيفها</w:t>
            </w:r>
          </w:p>
        </w:tc>
      </w:tr>
      <w:tr w:rsidR="006535DD" w:rsidRPr="00442231" w:rsidTr="006535DD"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4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  <w:vAlign w:val="center"/>
          </w:tcPr>
          <w:p w:rsidR="00AD612C" w:rsidRPr="00254A76" w:rsidRDefault="00AD612C" w:rsidP="00AD612C">
            <w:pPr>
              <w:tabs>
                <w:tab w:val="left" w:pos="2469"/>
              </w:tabs>
              <w:rPr>
                <w:rFonts w:ascii="AlBayan" w:cs="AlBayan"/>
                <w:color w:val="393939"/>
                <w:sz w:val="26"/>
                <w:szCs w:val="26"/>
                <w:lang w:eastAsia="fr-FR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حويل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حدات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قياس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حدات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طول،وحدات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مساح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حدات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حجم</w:t>
            </w:r>
          </w:p>
          <w:p w:rsidR="006535DD" w:rsidRPr="00254A76" w:rsidRDefault="00AD612C" w:rsidP="005E0E59">
            <w:pPr>
              <w:tabs>
                <w:tab w:val="left" w:pos="2469"/>
              </w:tabs>
              <w:rPr>
                <w:rFonts w:asciiTheme="minorHAnsi" w:hAnsiTheme="minorHAnsi" w:cs="AlBayan"/>
                <w:color w:val="393939"/>
                <w:sz w:val="26"/>
                <w:szCs w:val="26"/>
                <w:rtl/>
                <w:lang w:eastAsia="fr-FR"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lang w:eastAsia="fr-FR"/>
              </w:rPr>
              <w:t>•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توازيات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أضلاع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خاصة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رف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خواص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توازيات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أضلاع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خاصة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 </w:t>
            </w:r>
            <w:r w:rsidR="005E0E59" w:rsidRPr="00254A76">
              <w:rPr>
                <w:rFonts w:ascii="Arial" w:hAnsi="Arial" w:cs="Arial"/>
                <w:sz w:val="26"/>
                <w:szCs w:val="26"/>
                <w:rtl/>
              </w:rPr>
              <w:t>(</w:t>
            </w:r>
            <w:r w:rsidR="005E0E59" w:rsidRPr="00254A76">
              <w:rPr>
                <w:rFonts w:ascii="Arial" w:hAnsi="Arial" w:cs="Arial" w:hint="cs"/>
                <w:sz w:val="26"/>
                <w:szCs w:val="26"/>
                <w:rtl/>
              </w:rPr>
              <w:t>المربع والمعين</w:t>
            </w:r>
            <w:r w:rsidR="005E0E59"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(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توظيفها</w:t>
            </w:r>
          </w:p>
          <w:p w:rsidR="004F0A95" w:rsidRPr="00254A76" w:rsidRDefault="004F0A95" w:rsidP="004F0A95">
            <w:pPr>
              <w:tabs>
                <w:tab w:val="left" w:pos="2469"/>
              </w:tabs>
              <w:rPr>
                <w:rFonts w:asciiTheme="minorHAnsi" w:hAnsiTheme="minorHAnsi" w:cs="AlBayan"/>
                <w:color w:val="393939"/>
                <w:sz w:val="26"/>
                <w:szCs w:val="26"/>
                <w:rtl/>
                <w:lang w:eastAsia="fr-FR" w:bidi="ar-DZ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ساحة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توازي</w:t>
            </w:r>
            <w:r w:rsidR="005E0E59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ضلاع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حسابها</w:t>
            </w:r>
          </w:p>
        </w:tc>
      </w:tr>
      <w:tr w:rsidR="006535DD" w:rsidRPr="00442231" w:rsidTr="00486FAD">
        <w:tc>
          <w:tcPr>
            <w:tcW w:w="992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  <w:bottom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bottom w:val="single" w:sz="12" w:space="0" w:color="auto"/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5</w:t>
            </w:r>
          </w:p>
        </w:tc>
        <w:tc>
          <w:tcPr>
            <w:tcW w:w="90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D6E3BC" w:themeFill="accent3" w:themeFillTint="66"/>
            <w:vAlign w:val="center"/>
          </w:tcPr>
          <w:p w:rsidR="006535DD" w:rsidRPr="00254A76" w:rsidRDefault="000A2904" w:rsidP="00E84060">
            <w:pPr>
              <w:jc w:val="center"/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عطلة</w:t>
            </w:r>
            <w:r w:rsidR="005E0E59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شتاء</w:t>
            </w:r>
            <w:r w:rsidR="005E0E59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من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: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خمیس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1</w:t>
            </w:r>
            <w:r w:rsidR="00E84060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>8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دیسمبر</w:t>
            </w:r>
            <w:r w:rsidR="00240BEA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مساءا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إلى</w:t>
            </w:r>
            <w:r w:rsidR="005E0E59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 w:bidi="ar-DZ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أحد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="00E84060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>04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جانفي</w:t>
            </w:r>
            <w:r w:rsidR="00E84060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5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201</w:t>
            </w:r>
          </w:p>
        </w:tc>
      </w:tr>
      <w:tr w:rsidR="006535DD" w:rsidRPr="00442231" w:rsidTr="00486FAD">
        <w:trPr>
          <w:trHeight w:val="466"/>
        </w:trPr>
        <w:tc>
          <w:tcPr>
            <w:tcW w:w="992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254A76" w:rsidRDefault="00254A76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254A76" w:rsidRPr="00F91595" w:rsidRDefault="00254A76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535DD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جانفي</w:t>
            </w:r>
          </w:p>
          <w:p w:rsidR="00254A76" w:rsidRPr="00F91595" w:rsidRDefault="00254A76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top w:val="single" w:sz="12" w:space="0" w:color="auto"/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lastRenderedPageBreak/>
              <w:t>1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6</w:t>
            </w:r>
          </w:p>
        </w:tc>
        <w:tc>
          <w:tcPr>
            <w:tcW w:w="900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D6E3BC" w:themeFill="accent3" w:themeFillTint="66"/>
            <w:vAlign w:val="center"/>
          </w:tcPr>
          <w:p w:rsidR="006535DD" w:rsidRPr="00254A76" w:rsidRDefault="006535DD" w:rsidP="006535DD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</w:p>
        </w:tc>
      </w:tr>
      <w:tr w:rsidR="006535DD" w:rsidRPr="00442231" w:rsidTr="006535DD">
        <w:trPr>
          <w:trHeight w:val="355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  <w:p w:rsidR="00B15C10" w:rsidRPr="00442231" w:rsidRDefault="00B15C10" w:rsidP="006535DD">
            <w:pPr>
              <w:rPr>
                <w:b/>
                <w:bCs/>
                <w:rtl/>
                <w:lang w:bidi="ar-DZ"/>
              </w:rPr>
            </w:pP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7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Default="004F0A95" w:rsidP="004F0A95">
            <w:pPr>
              <w:rPr>
                <w:rFonts w:ascii="AlBayan" w:cs="AlBayan"/>
                <w:color w:val="393939"/>
                <w:sz w:val="26"/>
                <w:szCs w:val="26"/>
                <w:rtl/>
                <w:lang w:eastAsia="fr-FR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حويل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حدات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قياس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حدات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طول،وحدات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مساحة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حدات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حجم.</w:t>
            </w:r>
          </w:p>
          <w:p w:rsidR="00B15C10" w:rsidRPr="00254A76" w:rsidRDefault="00B15C10" w:rsidP="004F0A95">
            <w:pPr>
              <w:rPr>
                <w:rFonts w:ascii="AlBayan" w:cs="AlBayan"/>
                <w:color w:val="393939"/>
                <w:sz w:val="26"/>
                <w:szCs w:val="26"/>
                <w:rtl/>
                <w:lang w:eastAsia="fr-FR"/>
              </w:rPr>
            </w:pPr>
          </w:p>
          <w:p w:rsidR="00AD612C" w:rsidRPr="00254A76" w:rsidRDefault="004F0A95" w:rsidP="004F0A95">
            <w:pPr>
              <w:tabs>
                <w:tab w:val="left" w:pos="2469"/>
              </w:tabs>
              <w:rPr>
                <w:rFonts w:asciiTheme="minorHAnsi" w:hAnsiTheme="minorHAnsi" w:cs="AlBayan"/>
                <w:color w:val="393939"/>
                <w:sz w:val="26"/>
                <w:szCs w:val="26"/>
                <w:rtl/>
                <w:lang w:eastAsia="fr-FR" w:bidi="ar-DZ"/>
              </w:rPr>
            </w:pPr>
            <w:r w:rsidRPr="00254A76">
              <w:rPr>
                <w:rFonts w:asciiTheme="minorHAnsi" w:hAnsiTheme="minorHAnsi"/>
                <w:b/>
                <w:bCs/>
                <w:sz w:val="26"/>
                <w:szCs w:val="26"/>
                <w:rtl/>
                <w:lang w:bidi="ar-DZ"/>
              </w:rPr>
              <w:lastRenderedPageBreak/>
              <w:t xml:space="preserve">الأعداد النسبية: </w:t>
            </w:r>
            <w:r w:rsidRPr="00254A76">
              <w:rPr>
                <w:rFonts w:asciiTheme="minorHAnsi" w:hAnsiTheme="minorHAnsi"/>
                <w:sz w:val="26"/>
                <w:szCs w:val="26"/>
                <w:rtl/>
                <w:lang w:bidi="ar-DZ"/>
              </w:rPr>
              <w:t>جمع وطرح</w:t>
            </w:r>
            <w:r w:rsidR="00254A76" w:rsidRPr="00254A76">
              <w:rPr>
                <w:rFonts w:asciiTheme="minorHAnsi" w:hAnsiTheme="minorHAnsi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254A76">
              <w:rPr>
                <w:rFonts w:asciiTheme="minorHAnsi" w:hAnsiTheme="minorHAnsi" w:hint="cs"/>
                <w:b/>
                <w:bCs/>
                <w:sz w:val="26"/>
                <w:szCs w:val="26"/>
                <w:rtl/>
                <w:lang w:bidi="ar-DZ"/>
              </w:rPr>
              <w:t>(1)</w:t>
            </w:r>
          </w:p>
        </w:tc>
      </w:tr>
      <w:tr w:rsidR="006535DD" w:rsidRPr="00442231" w:rsidTr="006535DD">
        <w:trPr>
          <w:trHeight w:val="351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8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4F0A95" w:rsidP="004F0A95">
            <w:pPr>
              <w:tabs>
                <w:tab w:val="left" w:pos="3174"/>
              </w:tabs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أعداد</w:t>
            </w:r>
            <w:r w:rsidR="00254A76"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نسبية</w:t>
            </w:r>
            <w:r w:rsidRPr="00254A76">
              <w:rPr>
                <w:rFonts w:ascii="AlBayan" w:cs="AlBayan"/>
                <w:b/>
                <w:bCs/>
                <w:color w:val="393939"/>
                <w:sz w:val="26"/>
                <w:szCs w:val="26"/>
                <w:lang w:eastAsia="fr-FR"/>
              </w:rPr>
              <w:t>: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جمع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طرح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 ( </w:t>
            </w:r>
            <w:r w:rsidRPr="00254A76">
              <w:rPr>
                <w:rFonts w:ascii="WinSoftNaskhProLight" w:cs="WinSoftNaskhProLight"/>
                <w:color w:val="393939"/>
                <w:sz w:val="26"/>
                <w:szCs w:val="26"/>
                <w:lang w:eastAsia="fr-FR"/>
              </w:rPr>
              <w:t>2</w:t>
            </w:r>
            <w:r w:rsidRPr="00254A76">
              <w:rPr>
                <w:b/>
                <w:bCs/>
                <w:sz w:val="26"/>
                <w:szCs w:val="26"/>
                <w:lang w:bidi="ar-DZ"/>
              </w:rPr>
              <w:t>)</w:t>
            </w:r>
          </w:p>
          <w:p w:rsidR="000A2904" w:rsidRPr="00254A76" w:rsidRDefault="004F0A95" w:rsidP="004F0A95">
            <w:pPr>
              <w:rPr>
                <w:rFonts w:asciiTheme="minorHAnsi" w:hAnsi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زوايا</w:t>
            </w:r>
            <w:r w:rsidRPr="00254A76">
              <w:rPr>
                <w:rFonts w:ascii="AlBayan-Bold" w:cs="AlBayan-Bold"/>
                <w:b/>
                <w:bCs/>
                <w:color w:val="393939"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رفة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تعابير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 :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زاويتا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 w:bidi="ar-DZ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تجاورتان،زاويتا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تكاملتان،زاويتا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تتامتان،وتوظيفها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شكل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سليم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في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ضعيات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ناسبة</w:t>
            </w:r>
            <w:r w:rsidRPr="00254A76">
              <w:rPr>
                <w:rFonts w:ascii="WinSoftNaskhProLight" w:cs="WinSoftNaskhProLight"/>
                <w:color w:val="393939"/>
                <w:sz w:val="26"/>
                <w:szCs w:val="26"/>
                <w:lang w:eastAsia="fr-FR"/>
              </w:rPr>
              <w:t>.</w:t>
            </w:r>
          </w:p>
        </w:tc>
      </w:tr>
      <w:tr w:rsidR="006535DD" w:rsidRPr="00442231" w:rsidTr="006535DD">
        <w:trPr>
          <w:trHeight w:val="347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9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4F0A95" w:rsidP="004F0A95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حساب</w:t>
            </w:r>
            <w:r w:rsidR="002D1E35"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جموع</w:t>
            </w:r>
            <w:r w:rsidR="002D1E35"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جبري</w:t>
            </w:r>
            <w:r w:rsidRPr="00254A76">
              <w:rPr>
                <w:rFonts w:ascii="AlBayan" w:cs="AlBayan"/>
                <w:b/>
                <w:bCs/>
                <w:color w:val="393939"/>
                <w:sz w:val="26"/>
                <w:szCs w:val="26"/>
                <w:lang w:eastAsia="fr-FR"/>
              </w:rPr>
              <w:t>: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حساب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مسافة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ي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نقطتي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ذات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فاصلتي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لومتي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على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ستقيم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درج</w:t>
            </w:r>
            <w:r w:rsidRPr="00254A76">
              <w:rPr>
                <w:rFonts w:ascii="WinSoftNaskhProLight" w:cs="WinSoftNaskhProLight"/>
                <w:color w:val="393939"/>
                <w:sz w:val="26"/>
                <w:szCs w:val="26"/>
                <w:lang w:eastAsia="fr-FR"/>
              </w:rPr>
              <w:t>.</w:t>
            </w:r>
          </w:p>
          <w:p w:rsidR="000A2904" w:rsidRPr="00254A76" w:rsidRDefault="004F0A95" w:rsidP="004F0A95">
            <w:pPr>
              <w:rPr>
                <w:rFonts w:asciiTheme="minorHAnsi" w:hAnsiTheme="minorHAnsi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زوايا</w:t>
            </w:r>
            <w:r w:rsidR="002D1E35"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معينة</w:t>
            </w:r>
            <w:r w:rsidR="002D1E35"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بمتوازيين</w:t>
            </w:r>
            <w:r w:rsidR="002D1E35"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وقاطع</w:t>
            </w:r>
            <w:r w:rsidRPr="00254A76">
              <w:rPr>
                <w:rFonts w:ascii="AlBayan" w:cs="AlBayan"/>
                <w:b/>
                <w:bCs/>
                <w:color w:val="393939"/>
                <w:sz w:val="26"/>
                <w:szCs w:val="26"/>
                <w:lang w:eastAsia="fr-FR"/>
              </w:rPr>
              <w:t>: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رفة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خاصية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زاويتي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متقابلتين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الرأس</w:t>
            </w:r>
            <w:r w:rsidR="002D1E3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توظيفها</w:t>
            </w:r>
          </w:p>
        </w:tc>
      </w:tr>
      <w:tr w:rsidR="006535DD" w:rsidRPr="00442231" w:rsidTr="006535DD">
        <w:trPr>
          <w:trHeight w:val="357"/>
        </w:trPr>
        <w:tc>
          <w:tcPr>
            <w:tcW w:w="992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فيفري</w:t>
            </w:r>
          </w:p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0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A2904" w:rsidRPr="00254A76" w:rsidRDefault="004F0A95" w:rsidP="000A2904">
            <w:pPr>
              <w:tabs>
                <w:tab w:val="left" w:pos="3174"/>
              </w:tabs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حل</w:t>
            </w:r>
            <w:r w:rsidR="00254A76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معادلات</w:t>
            </w:r>
            <w:r w:rsidR="00254A76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ن</w:t>
            </w:r>
            <w:r w:rsidR="00254A76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شكل:</w:t>
            </w:r>
            <w:r w:rsidRPr="00254A76">
              <w:rPr>
                <w:rFonts w:ascii="Arial" w:hAnsi="Arial" w:cs="Arial"/>
                <w:b/>
                <w:bCs/>
                <w:position w:val="-6"/>
                <w:sz w:val="26"/>
                <w:szCs w:val="26"/>
              </w:rPr>
              <w:object w:dxaOrig="10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95pt;height:14.25pt" o:ole="">
                  <v:imagedata r:id="rId4" o:title=""/>
                </v:shape>
                <o:OLEObject Type="Embed" ProgID="Equation.DSMT4" ShapeID="_x0000_i1025" DrawAspect="Content" ObjectID="_1472149091" r:id="rId5"/>
              </w:objec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حيث</w:t>
            </w:r>
            <w:r w:rsidRPr="00254A76">
              <w:rPr>
                <w:rFonts w:ascii="Arial" w:hAnsi="Arial" w:cs="Arial"/>
                <w:b/>
                <w:bCs/>
                <w:position w:val="-6"/>
                <w:sz w:val="26"/>
                <w:szCs w:val="26"/>
                <w:lang w:val="fr-FR"/>
              </w:rPr>
              <w:object w:dxaOrig="380" w:dyaOrig="279">
                <v:shape id="_x0000_i1026" type="#_x0000_t75" style="width:19pt;height:14.25pt" o:ole="">
                  <v:imagedata r:id="rId6" o:title=""/>
                </v:shape>
                <o:OLEObject Type="Embed" ProgID="Equation.DSMT4" ShapeID="_x0000_i1026" DrawAspect="Content" ObjectID="_1472149092" r:id="rId7"/>
              </w:objec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عددان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عشريان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لومان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في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ضعيات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سيطة</w:t>
            </w:r>
          </w:p>
          <w:p w:rsidR="004F0A95" w:rsidRPr="00254A76" w:rsidRDefault="004F0A95" w:rsidP="000A2904">
            <w:pPr>
              <w:tabs>
                <w:tab w:val="left" w:pos="3174"/>
              </w:tabs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  <w:lang w:val="fr-FR"/>
              </w:rPr>
              <w:t xml:space="preserve">الزوايا المعينة بمتوازيين وقاطع ( 1): </w:t>
            </w:r>
            <w:r w:rsidRPr="00254A76">
              <w:rPr>
                <w:rFonts w:ascii="Arial" w:hAnsi="Arial" w:cs="Arial"/>
                <w:sz w:val="26"/>
                <w:szCs w:val="26"/>
                <w:rtl/>
                <w:lang w:val="fr-FR"/>
              </w:rPr>
              <w:t>معرفة خواص</w:t>
            </w:r>
            <w:r w:rsidR="00254A76" w:rsidRPr="00254A76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 xml:space="preserve"> </w:t>
            </w:r>
            <w:r w:rsidRPr="00254A76">
              <w:rPr>
                <w:rFonts w:ascii="Arial" w:hAnsi="Arial" w:cs="Arial"/>
                <w:sz w:val="26"/>
                <w:szCs w:val="26"/>
                <w:rtl/>
                <w:lang w:val="fr-FR"/>
              </w:rPr>
              <w:t>الزوايا المعينة بمتوازيين وقاطع وتوظيفها.</w:t>
            </w:r>
          </w:p>
        </w:tc>
      </w:tr>
      <w:tr w:rsidR="006535DD" w:rsidRPr="00442231" w:rsidTr="006535DD">
        <w:trPr>
          <w:trHeight w:val="339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1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254A76" w:rsidP="00F56E20">
            <w:pPr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اختبار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صحة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ساواة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و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تباينة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تضمن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عددا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جهولا</w:t>
            </w:r>
            <w:r w:rsidR="00F56E20">
              <w:rPr>
                <w:rFonts w:ascii="Arial" w:hAnsi="Arial" w:cs="Arial" w:hint="cs"/>
                <w:b/>
                <w:bCs/>
                <w:sz w:val="26"/>
                <w:szCs w:val="26"/>
                <w:rtl/>
                <w:lang w:val="fr-FR"/>
              </w:rPr>
              <w:t xml:space="preserve"> </w:t>
            </w:r>
            <w:r w:rsidR="00F56E20" w:rsidRPr="00F56E20">
              <w:rPr>
                <w:rFonts w:ascii="Arial" w:hAnsi="Arial" w:cs="Arial"/>
                <w:sz w:val="26"/>
                <w:szCs w:val="26"/>
                <w:rtl/>
                <w:lang w:val="fr-FR"/>
              </w:rPr>
              <w:t>(</w:t>
            </w:r>
            <w:r w:rsidR="004F0A95" w:rsidRPr="00F56E20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أو</w:t>
            </w:r>
            <w:r w:rsidRPr="00F56E20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 xml:space="preserve"> </w:t>
            </w:r>
            <w:r w:rsidR="004F0A95" w:rsidRPr="00F56E20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عددين</w:t>
            </w:r>
            <w:r w:rsidRPr="00F56E20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 xml:space="preserve"> </w:t>
            </w:r>
            <w:r w:rsidR="004F0A95" w:rsidRPr="00F56E20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مجهولين</w:t>
            </w:r>
            <w:r w:rsidR="00F56E20" w:rsidRPr="00F56E20">
              <w:rPr>
                <w:rFonts w:ascii="Arial" w:hAnsi="Arial" w:cs="Arial"/>
                <w:sz w:val="26"/>
                <w:szCs w:val="26"/>
                <w:rtl/>
                <w:lang w:val="fr-FR"/>
              </w:rPr>
              <w:t>)</w:t>
            </w:r>
            <w:r w:rsidR="004F0A95"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عندما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نستبدله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قيمة معلومة</w:t>
            </w:r>
          </w:p>
          <w:p w:rsidR="00F207B4" w:rsidRPr="00254A76" w:rsidRDefault="004F0A95" w:rsidP="004F0A95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b/>
                <w:bCs/>
                <w:sz w:val="26"/>
                <w:szCs w:val="26"/>
                <w:rtl/>
              </w:rPr>
              <w:t xml:space="preserve">الزوايا المعينة بمتوازيين وقاطع ( 2): </w:t>
            </w:r>
            <w:r w:rsidRPr="00254A76">
              <w:rPr>
                <w:sz w:val="26"/>
                <w:szCs w:val="26"/>
                <w:rtl/>
              </w:rPr>
              <w:t>معرفة خواص</w:t>
            </w:r>
            <w:r w:rsidR="00254A76" w:rsidRPr="00254A76">
              <w:rPr>
                <w:rFonts w:hint="cs"/>
                <w:sz w:val="26"/>
                <w:szCs w:val="26"/>
                <w:rtl/>
              </w:rPr>
              <w:t xml:space="preserve"> </w:t>
            </w:r>
            <w:r w:rsidRPr="00254A76">
              <w:rPr>
                <w:sz w:val="26"/>
                <w:szCs w:val="26"/>
                <w:rtl/>
              </w:rPr>
              <w:t>الزوايا المعينة بمتوازيين وقاطع وتوظيفها.</w:t>
            </w:r>
          </w:p>
        </w:tc>
      </w:tr>
      <w:tr w:rsidR="006535DD" w:rsidRPr="00442231" w:rsidTr="006535DD">
        <w:trPr>
          <w:trHeight w:val="350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2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4F0A95" w:rsidP="004F0A95">
            <w:pPr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التناسبية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التعرف على وضعية تناسبية على جدول أعداد. إتمام جدول أعداد يمثل تناسبية.</w:t>
            </w:r>
          </w:p>
          <w:p w:rsidR="004F0A95" w:rsidRPr="00254A76" w:rsidRDefault="004F0A95" w:rsidP="004F0A95">
            <w:pPr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عيين</w:t>
            </w:r>
            <w:r w:rsidR="00E3258C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رابع</w:t>
            </w:r>
            <w:r w:rsidR="00E3258C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متناسب</w:t>
            </w:r>
          </w:p>
          <w:p w:rsidR="00FA6524" w:rsidRPr="00254A76" w:rsidRDefault="004F0A95" w:rsidP="004F0A95">
            <w:pPr>
              <w:rPr>
                <w:rFonts w:ascii="Arial" w:hAnsi="Arial" w:cs="Arial"/>
                <w:b/>
                <w:bCs/>
                <w:sz w:val="26"/>
                <w:szCs w:val="26"/>
                <w:rtl/>
                <w:lang w:val="fr-FR"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الزوايا المعينة بمتوازيين وقاطع ( 3)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معرفة خواص</w:t>
            </w:r>
            <w:r w:rsidR="00E3258C">
              <w:rPr>
                <w:rFonts w:ascii="Arial" w:hAnsi="Arial" w:cs="Arial" w:hint="cs"/>
                <w:sz w:val="26"/>
                <w:szCs w:val="26"/>
                <w:rtl/>
              </w:rPr>
              <w:t xml:space="preserve">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الزوايا المعينة بمتوازيين وقاطع وتوظيفها</w:t>
            </w:r>
          </w:p>
        </w:tc>
      </w:tr>
      <w:tr w:rsidR="006535DD" w:rsidRPr="00442231" w:rsidTr="00486FAD">
        <w:trPr>
          <w:trHeight w:val="429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3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BD4B4" w:themeFill="accent6" w:themeFillTint="66"/>
            <w:vAlign w:val="center"/>
          </w:tcPr>
          <w:p w:rsidR="006535DD" w:rsidRPr="00254A76" w:rsidRDefault="000853F6" w:rsidP="006535DD">
            <w:pPr>
              <w:jc w:val="center"/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حل</w:t>
            </w:r>
            <w:r w:rsidR="003918F2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شكلات</w:t>
            </w:r>
            <w:r w:rsidR="00F84CC1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ركبة</w:t>
            </w:r>
            <w:r w:rsidR="00F84CC1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لاستثمار</w:t>
            </w:r>
            <w:r w:rsidR="00F84CC1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معارف</w:t>
            </w:r>
          </w:p>
        </w:tc>
      </w:tr>
      <w:tr w:rsidR="006535DD" w:rsidRPr="00442231" w:rsidTr="00486FAD">
        <w:trPr>
          <w:trHeight w:val="451"/>
        </w:trPr>
        <w:tc>
          <w:tcPr>
            <w:tcW w:w="992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ارس</w:t>
            </w: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4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AEEF3" w:themeFill="accent5" w:themeFillTint="33"/>
            <w:vAlign w:val="center"/>
          </w:tcPr>
          <w:p w:rsidR="006535DD" w:rsidRPr="00254A76" w:rsidRDefault="000853F6" w:rsidP="000853F6">
            <w:pPr>
              <w:jc w:val="center"/>
              <w:rPr>
                <w:rFonts w:ascii="Arial" w:hAnsi="Arial" w:cs="Arial"/>
                <w:sz w:val="26"/>
                <w:szCs w:val="26"/>
                <w:rtl/>
                <w:lang w:val="fr-FR"/>
              </w:rPr>
            </w:pPr>
            <w:r w:rsidRPr="00254A76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>اختبارات الفصل الثاني</w:t>
            </w:r>
          </w:p>
        </w:tc>
      </w:tr>
      <w:tr w:rsidR="006535DD" w:rsidRPr="00442231" w:rsidTr="006535DD">
        <w:trPr>
          <w:trHeight w:val="349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5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4F0A95" w:rsidP="004F0A95">
            <w:pPr>
              <w:rPr>
                <w:b/>
                <w:bCs/>
                <w:sz w:val="26"/>
                <w:szCs w:val="26"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حساب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نسب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ئوي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توظيفها</w:t>
            </w:r>
          </w:p>
          <w:p w:rsidR="004F0A95" w:rsidRPr="00254A76" w:rsidRDefault="004F0A95" w:rsidP="004F0A95">
            <w:pPr>
              <w:rPr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b/>
                <w:bCs/>
                <w:sz w:val="26"/>
                <w:szCs w:val="26"/>
                <w:rtl/>
                <w:lang w:bidi="ar-DZ"/>
              </w:rPr>
              <w:t xml:space="preserve">المثلثات: </w:t>
            </w:r>
            <w:r w:rsidRPr="00254A76">
              <w:rPr>
                <w:sz w:val="26"/>
                <w:szCs w:val="26"/>
                <w:rtl/>
                <w:lang w:bidi="ar-DZ"/>
              </w:rPr>
              <w:t>معرفة مجموع زوايا مثلث وتوظيفه في وضعية معطاة</w:t>
            </w:r>
          </w:p>
          <w:p w:rsidR="000853F6" w:rsidRPr="00254A76" w:rsidRDefault="004F0A95" w:rsidP="004F0A95">
            <w:pPr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b/>
                <w:bCs/>
                <w:sz w:val="26"/>
                <w:szCs w:val="26"/>
                <w:rtl/>
                <w:lang w:bidi="ar-DZ"/>
              </w:rPr>
              <w:t>إنشاء مثلث:</w:t>
            </w:r>
            <w:r w:rsidRPr="00254A76">
              <w:rPr>
                <w:sz w:val="26"/>
                <w:szCs w:val="26"/>
                <w:rtl/>
                <w:lang w:bidi="ar-DZ"/>
              </w:rPr>
              <w:t>المتباينة المثلثية.</w:t>
            </w:r>
          </w:p>
        </w:tc>
      </w:tr>
      <w:tr w:rsidR="006535DD" w:rsidRPr="00442231" w:rsidTr="006535DD">
        <w:trPr>
          <w:trHeight w:val="349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b/>
                <w:bCs/>
                <w:lang w:bidi="ar-DZ"/>
              </w:rPr>
              <w:t>26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0853F6" w:rsidP="004F0A95">
            <w:pPr>
              <w:tabs>
                <w:tab w:val="left" w:pos="2469"/>
              </w:tabs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.</w:t>
            </w:r>
            <w:r w:rsidR="004F0A95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المثلثات</w:t>
            </w:r>
            <w:r w:rsidR="00254A76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F0A95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المتقايسة</w:t>
            </w:r>
            <w:r w:rsidR="004F0A95" w:rsidRPr="00254A76">
              <w:rPr>
                <w:rFonts w:ascii="AlBayan-Bold" w:cs="AlBayan-Bold"/>
                <w:b/>
                <w:bCs/>
                <w:color w:val="393939"/>
                <w:sz w:val="26"/>
                <w:szCs w:val="26"/>
                <w:lang w:eastAsia="fr-FR"/>
              </w:rPr>
              <w:t xml:space="preserve">: </w:t>
            </w:r>
            <w:r w:rsidR="004F0A95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إنشاءمثلث بمعرفة</w:t>
            </w:r>
            <w:r w:rsidR="004F0A95" w:rsidRPr="00254A76">
              <w:rPr>
                <w:rFonts w:ascii="AlBayan-Bold" w:cs="AlBayan-Bold"/>
                <w:b/>
                <w:bCs/>
                <w:color w:val="393939"/>
                <w:sz w:val="26"/>
                <w:szCs w:val="26"/>
                <w:lang w:eastAsia="fr-FR"/>
              </w:rPr>
              <w:t>:</w:t>
            </w:r>
          </w:p>
          <w:p w:rsidR="004F0A95" w:rsidRPr="00254A76" w:rsidRDefault="004F0A95" w:rsidP="004F0A95">
            <w:pPr>
              <w:tabs>
                <w:tab w:val="left" w:pos="2469"/>
              </w:tabs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-طول ضلع والزاويتين المجاورتين له.</w:t>
            </w:r>
          </w:p>
          <w:p w:rsidR="004F0A95" w:rsidRPr="00254A76" w:rsidRDefault="004F0A95" w:rsidP="004F0A95">
            <w:pPr>
              <w:tabs>
                <w:tab w:val="left" w:pos="2469"/>
              </w:tabs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- طولي ضلعين والزاوية المحصورة بينهما</w:t>
            </w:r>
          </w:p>
          <w:p w:rsidR="006535DD" w:rsidRPr="00254A76" w:rsidRDefault="004F0A95" w:rsidP="004F0A95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- أطوال الأضلاع الثلاثة.</w:t>
            </w:r>
          </w:p>
        </w:tc>
      </w:tr>
      <w:tr w:rsidR="00841A0E" w:rsidRPr="00442231" w:rsidTr="00486FAD">
        <w:tc>
          <w:tcPr>
            <w:tcW w:w="992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41A0E" w:rsidRPr="00F91595" w:rsidRDefault="00841A0E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  <w:bottom w:val="single" w:sz="12" w:space="0" w:color="auto"/>
            </w:tcBorders>
          </w:tcPr>
          <w:p w:rsidR="00841A0E" w:rsidRPr="00442231" w:rsidRDefault="00841A0E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bottom w:val="single" w:sz="12" w:space="0" w:color="auto"/>
              <w:right w:val="single" w:sz="12" w:space="0" w:color="auto"/>
            </w:tcBorders>
          </w:tcPr>
          <w:p w:rsidR="00841A0E" w:rsidRPr="00442231" w:rsidRDefault="00841A0E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7</w:t>
            </w:r>
          </w:p>
        </w:tc>
        <w:tc>
          <w:tcPr>
            <w:tcW w:w="90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D6E3BC" w:themeFill="accent3" w:themeFillTint="66"/>
            <w:vAlign w:val="center"/>
          </w:tcPr>
          <w:p w:rsidR="00841A0E" w:rsidRPr="00C412A0" w:rsidRDefault="000853F6" w:rsidP="00E84060">
            <w:pPr>
              <w:jc w:val="center"/>
              <w:rPr>
                <w:rFonts w:asciiTheme="minorHAnsi" w:hAnsiTheme="minorHAnsi"/>
                <w:b/>
                <w:bCs/>
                <w:sz w:val="26"/>
                <w:szCs w:val="26"/>
                <w:rtl/>
                <w:lang w:bidi="ar-DZ"/>
              </w:rPr>
            </w:pP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عطلة</w:t>
            </w:r>
            <w:r w:rsidR="00254A76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ربیع</w:t>
            </w:r>
            <w:r w:rsidR="00254A76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من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: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خمیس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="00E84060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>19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مارس</w:t>
            </w:r>
            <w:r w:rsidR="00240BEA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مساءا</w:t>
            </w:r>
            <w:r w:rsidR="00240BEA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إلى</w:t>
            </w:r>
            <w:r w:rsidR="00254A76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الأحد</w:t>
            </w:r>
            <w:r w:rsidR="00C412A0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0</w:t>
            </w:r>
            <w:r w:rsidR="00E84060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>5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  <w:r w:rsidR="00254A76" w:rsidRPr="00254A76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أفريل</w:t>
            </w:r>
            <w:r w:rsidRPr="00254A76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 xml:space="preserve"> 201</w:t>
            </w:r>
            <w:r w:rsidR="00E84060">
              <w:rPr>
                <w:rFonts w:ascii="Arial-BoldMT" w:cs="Arial-BoldMT"/>
                <w:b/>
                <w:bCs/>
                <w:sz w:val="26"/>
                <w:szCs w:val="26"/>
                <w:lang w:eastAsia="fr-FR"/>
              </w:rPr>
              <w:t>5</w:t>
            </w:r>
            <w:r w:rsidR="00C412A0">
              <w:rPr>
                <w:rFonts w:asciiTheme="minorHAnsi" w:hAnsiTheme="minorHAnsi" w:cs="Arial-BoldMT"/>
                <w:b/>
                <w:bCs/>
                <w:sz w:val="26"/>
                <w:szCs w:val="26"/>
                <w:lang w:eastAsia="fr-FR"/>
              </w:rPr>
              <w:t xml:space="preserve"> </w:t>
            </w:r>
          </w:p>
        </w:tc>
      </w:tr>
      <w:tr w:rsidR="00841A0E" w:rsidRPr="00442231" w:rsidTr="00486FAD">
        <w:trPr>
          <w:trHeight w:val="472"/>
        </w:trPr>
        <w:tc>
          <w:tcPr>
            <w:tcW w:w="992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841A0E" w:rsidRPr="00F91595" w:rsidRDefault="00841A0E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فريل</w:t>
            </w:r>
          </w:p>
        </w:tc>
        <w:tc>
          <w:tcPr>
            <w:tcW w:w="525" w:type="dxa"/>
            <w:tcBorders>
              <w:top w:val="single" w:sz="12" w:space="0" w:color="auto"/>
              <w:left w:val="single" w:sz="12" w:space="0" w:color="auto"/>
            </w:tcBorders>
          </w:tcPr>
          <w:p w:rsidR="00841A0E" w:rsidRPr="00442231" w:rsidRDefault="00841A0E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540" w:type="dxa"/>
            <w:tcBorders>
              <w:top w:val="single" w:sz="12" w:space="0" w:color="auto"/>
              <w:right w:val="single" w:sz="12" w:space="0" w:color="auto"/>
            </w:tcBorders>
          </w:tcPr>
          <w:p w:rsidR="00841A0E" w:rsidRPr="00442231" w:rsidRDefault="00841A0E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8</w:t>
            </w:r>
          </w:p>
        </w:tc>
        <w:tc>
          <w:tcPr>
            <w:tcW w:w="900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D6E3BC" w:themeFill="accent3" w:themeFillTint="66"/>
            <w:vAlign w:val="center"/>
          </w:tcPr>
          <w:p w:rsidR="00841A0E" w:rsidRPr="00254A76" w:rsidRDefault="00841A0E" w:rsidP="006535DD">
            <w:pPr>
              <w:tabs>
                <w:tab w:val="left" w:pos="2469"/>
              </w:tabs>
              <w:rPr>
                <w:b/>
                <w:bCs/>
                <w:sz w:val="26"/>
                <w:szCs w:val="26"/>
                <w:rtl/>
                <w:lang w:bidi="ar-DZ"/>
              </w:rPr>
            </w:pPr>
          </w:p>
        </w:tc>
      </w:tr>
      <w:tr w:rsidR="006535DD" w:rsidRPr="00442231" w:rsidTr="006535DD">
        <w:trPr>
          <w:trHeight w:val="361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9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4F0A95" w:rsidP="004F0A95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مساحة المثلث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التعرف عليها و حساب مساحة مثلث.</w:t>
            </w:r>
          </w:p>
          <w:p w:rsidR="006535DD" w:rsidRPr="00254A76" w:rsidRDefault="004F0A95" w:rsidP="004F0A95">
            <w:pPr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الدائرة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الدائرة المحيطة بمثلث(التعرف عليها و إنشاءها).</w:t>
            </w:r>
          </w:p>
          <w:p w:rsidR="004F0A95" w:rsidRPr="00254A76" w:rsidRDefault="004F0A95" w:rsidP="004F0A95">
            <w:pPr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حساب مقياس خريطة أو تصميم واستعماله.</w:t>
            </w:r>
          </w:p>
          <w:p w:rsidR="000853F6" w:rsidRPr="00254A76" w:rsidRDefault="004F0A95" w:rsidP="004F0A95">
            <w:pPr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مساحة القرص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حساب مساحة قرص</w:t>
            </w:r>
            <w:r w:rsidR="00254A76" w:rsidRPr="00254A76">
              <w:rPr>
                <w:rFonts w:ascii="Arial" w:hAnsi="Arial" w:cs="Arial" w:hint="cs"/>
                <w:sz w:val="26"/>
                <w:szCs w:val="26"/>
                <w:rtl/>
              </w:rPr>
              <w:t xml:space="preserve">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نصف قطره معلوم.</w:t>
            </w:r>
          </w:p>
        </w:tc>
      </w:tr>
      <w:tr w:rsidR="006535DD" w:rsidRPr="00442231" w:rsidTr="006535DD">
        <w:trPr>
          <w:trHeight w:val="343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0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F0A95" w:rsidRPr="00254A76" w:rsidRDefault="004F0A95" w:rsidP="004F0A95">
            <w:pPr>
              <w:tabs>
                <w:tab w:val="left" w:pos="3174"/>
              </w:tabs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تنظيم المعطيات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قراءة معطيات إحصائية في شكل جداول أو تمثيلات بيانية (منحنيات</w:t>
            </w:r>
            <w:r w:rsidR="00F56E20">
              <w:rPr>
                <w:rFonts w:ascii="Arial" w:hAnsi="Arial" w:cs="Arial" w:hint="cs"/>
                <w:sz w:val="26"/>
                <w:szCs w:val="26"/>
                <w:rtl/>
              </w:rPr>
              <w:t xml:space="preserve">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ومخططات)</w:t>
            </w:r>
          </w:p>
          <w:p w:rsidR="004F0A95" w:rsidRPr="00254A76" w:rsidRDefault="004F0A95" w:rsidP="004F0A95">
            <w:pPr>
              <w:tabs>
                <w:tab w:val="left" w:pos="3174"/>
              </w:tabs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فهم معطيات إحصائية وتفسيرها</w:t>
            </w:r>
          </w:p>
          <w:p w:rsidR="000853F6" w:rsidRPr="00254A76" w:rsidRDefault="004F0A95" w:rsidP="004F0A95">
            <w:pPr>
              <w:tabs>
                <w:tab w:val="left" w:pos="2469"/>
              </w:tabs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الموشور القائم، أسطوانة دوران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وصف، صنع وتمثيل.</w:t>
            </w:r>
          </w:p>
        </w:tc>
      </w:tr>
      <w:tr w:rsidR="006535DD" w:rsidRPr="00442231" w:rsidTr="006535DD">
        <w:trPr>
          <w:trHeight w:val="339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1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254A76" w:rsidRDefault="0045793F" w:rsidP="00AD612C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تمثيلات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لبيانية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 xml:space="preserve">: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مثيل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طيات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إحصائي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مخططات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بالأعمد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وبمخططات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دائري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و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نصف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دائرية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  <w:p w:rsidR="0045793F" w:rsidRPr="00254A76" w:rsidRDefault="0045793F" w:rsidP="00AD612C">
            <w:pPr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b/>
                <w:bCs/>
                <w:sz w:val="26"/>
                <w:szCs w:val="26"/>
                <w:rtl/>
              </w:rPr>
              <w:t xml:space="preserve">الموشور القائم، أسطوانة دوران: </w:t>
            </w:r>
            <w:r w:rsidRPr="00254A76">
              <w:rPr>
                <w:rFonts w:ascii="Arial" w:hAnsi="Arial" w:cs="Arial"/>
                <w:sz w:val="26"/>
                <w:szCs w:val="26"/>
                <w:rtl/>
              </w:rPr>
              <w:t>وصف و تمثيل تصميم لموشور قائم أبعاده معلومة</w:t>
            </w:r>
          </w:p>
        </w:tc>
      </w:tr>
      <w:tr w:rsidR="006535DD" w:rsidRPr="00442231" w:rsidTr="006535DD">
        <w:trPr>
          <w:trHeight w:val="371"/>
        </w:trPr>
        <w:tc>
          <w:tcPr>
            <w:tcW w:w="992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F91595" w:rsidRDefault="006535DD" w:rsidP="006535D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F91595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ــاي</w:t>
            </w: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2</w:t>
            </w: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535DD" w:rsidRPr="00254A76" w:rsidRDefault="0045793F" w:rsidP="00AD612C">
            <w:pPr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نظيم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سلاسل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إحصائي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في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شكل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فئات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  <w:p w:rsidR="0045793F" w:rsidRPr="00254A76" w:rsidRDefault="0045793F" w:rsidP="00AD612C">
            <w:pPr>
              <w:rPr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وصف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اسطوان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دوران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تمثيل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تصميم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سطوانة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دوران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أبعادها</w:t>
            </w:r>
            <w:r w:rsidR="00254A76"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Pr="00254A76">
              <w:rPr>
                <w:rFonts w:ascii="AlBayan" w:cs="AlBayan" w:hint="cs"/>
                <w:color w:val="393939"/>
                <w:sz w:val="26"/>
                <w:szCs w:val="26"/>
                <w:rtl/>
                <w:lang w:eastAsia="fr-FR"/>
              </w:rPr>
              <w:t>معلومة</w:t>
            </w:r>
            <w:r w:rsidRPr="00254A76">
              <w:rPr>
                <w:rFonts w:ascii="AlBayan" w:cs="AlBayan"/>
                <w:color w:val="393939"/>
                <w:sz w:val="26"/>
                <w:szCs w:val="26"/>
                <w:lang w:eastAsia="fr-FR"/>
              </w:rPr>
              <w:t>.</w:t>
            </w:r>
          </w:p>
        </w:tc>
      </w:tr>
      <w:tr w:rsidR="006535DD" w:rsidRPr="00442231" w:rsidTr="006535DD">
        <w:trPr>
          <w:trHeight w:val="513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6535DD" w:rsidRPr="00442231" w:rsidRDefault="006535DD" w:rsidP="006535DD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254A76" w:rsidRDefault="00254A76" w:rsidP="006535DD">
            <w:pPr>
              <w:rPr>
                <w:b/>
                <w:bCs/>
                <w:rtl/>
                <w:lang w:bidi="ar-DZ"/>
              </w:rPr>
            </w:pPr>
          </w:p>
          <w:p w:rsidR="00254A76" w:rsidRDefault="00254A76" w:rsidP="006535DD">
            <w:pPr>
              <w:rPr>
                <w:b/>
                <w:bCs/>
                <w:rtl/>
                <w:lang w:bidi="ar-DZ"/>
              </w:rPr>
            </w:pPr>
          </w:p>
          <w:p w:rsidR="00254A76" w:rsidRPr="00442231" w:rsidRDefault="00254A76" w:rsidP="006535DD">
            <w:pPr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254A76" w:rsidRDefault="00254A76" w:rsidP="00254A76">
            <w:pPr>
              <w:rPr>
                <w:rFonts w:ascii="Arial" w:hAnsi="Arial" w:cs="Arial"/>
                <w:b/>
                <w:bCs/>
                <w:sz w:val="20"/>
                <w:szCs w:val="20"/>
                <w:rtl/>
              </w:rPr>
            </w:pPr>
          </w:p>
          <w:p w:rsidR="00254A76" w:rsidRDefault="00254A76" w:rsidP="00254A76">
            <w:pPr>
              <w:rPr>
                <w:rFonts w:ascii="Arial" w:hAnsi="Arial" w:cs="Arial"/>
                <w:b/>
                <w:bCs/>
                <w:sz w:val="20"/>
                <w:szCs w:val="20"/>
                <w:rtl/>
              </w:rPr>
            </w:pPr>
          </w:p>
          <w:p w:rsidR="00254A76" w:rsidRDefault="00254A76" w:rsidP="00254A76">
            <w:pPr>
              <w:rPr>
                <w:rFonts w:ascii="Arial" w:hAnsi="Arial" w:cs="Arial"/>
                <w:b/>
                <w:bCs/>
                <w:sz w:val="20"/>
                <w:szCs w:val="20"/>
                <w:rtl/>
              </w:rPr>
            </w:pPr>
          </w:p>
          <w:p w:rsidR="006535DD" w:rsidRDefault="006535DD" w:rsidP="006535D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  <w:rtl/>
              </w:rPr>
            </w:pPr>
            <w:r w:rsidRPr="00DC39A4">
              <w:rPr>
                <w:rFonts w:ascii="Arial" w:hAnsi="Arial" w:cs="Arial" w:hint="cs"/>
                <w:b/>
                <w:bCs/>
                <w:sz w:val="20"/>
                <w:szCs w:val="20"/>
                <w:rtl/>
              </w:rPr>
              <w:t>33</w:t>
            </w:r>
          </w:p>
          <w:p w:rsidR="00254A76" w:rsidRPr="00DC39A4" w:rsidRDefault="00254A76" w:rsidP="006535DD">
            <w:pPr>
              <w:jc w:val="center"/>
              <w:rPr>
                <w:rFonts w:ascii="Arial" w:hAnsi="Arial" w:cs="Arial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9000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5793F" w:rsidRPr="00254A76" w:rsidRDefault="0045793F" w:rsidP="0045793F">
            <w:pPr>
              <w:tabs>
                <w:tab w:val="left" w:pos="3174"/>
              </w:tabs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حساب التكرارات ، حساب التكرارات النسبية</w:t>
            </w:r>
          </w:p>
          <w:p w:rsidR="006535DD" w:rsidRPr="00254A76" w:rsidRDefault="0045793F" w:rsidP="0045793F">
            <w:pPr>
              <w:tabs>
                <w:tab w:val="left" w:pos="3174"/>
              </w:tabs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صنع أسطوانة الدوران أبعادها معلومة.</w:t>
            </w:r>
          </w:p>
          <w:p w:rsidR="0045793F" w:rsidRPr="00254A76" w:rsidRDefault="0045793F" w:rsidP="0045793F">
            <w:pPr>
              <w:tabs>
                <w:tab w:val="left" w:pos="3174"/>
              </w:tabs>
              <w:rPr>
                <w:rFonts w:ascii="Arial" w:hAnsi="Arial" w:cs="Arial"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معالجة وضعيات متنوعة.</w:t>
            </w:r>
          </w:p>
          <w:p w:rsidR="0045793F" w:rsidRPr="00254A76" w:rsidRDefault="0045793F" w:rsidP="0045793F">
            <w:pPr>
              <w:tabs>
                <w:tab w:val="left" w:pos="3174"/>
              </w:tabs>
              <w:rPr>
                <w:rFonts w:ascii="Arial" w:hAnsi="Arial" w:cs="Arial"/>
                <w:b/>
                <w:bCs/>
                <w:sz w:val="26"/>
                <w:szCs w:val="26"/>
                <w:rtl/>
              </w:rPr>
            </w:pPr>
            <w:r w:rsidRPr="00254A76">
              <w:rPr>
                <w:rFonts w:ascii="Arial" w:hAnsi="Arial" w:cs="Arial"/>
                <w:sz w:val="26"/>
                <w:szCs w:val="26"/>
                <w:rtl/>
              </w:rPr>
              <w:t>حساب المساحة الجانبية لموشور قائم ولأسطوانة دوران و حساب حجمهما.</w:t>
            </w:r>
          </w:p>
        </w:tc>
      </w:tr>
      <w:tr w:rsidR="006535DD" w:rsidRPr="00442231" w:rsidTr="00486FAD">
        <w:trPr>
          <w:trHeight w:val="342"/>
        </w:trPr>
        <w:tc>
          <w:tcPr>
            <w:tcW w:w="992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6535DD" w:rsidRPr="00442231" w:rsidRDefault="006535DD" w:rsidP="006535DD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540" w:type="dxa"/>
            <w:tcBorders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4</w:t>
            </w:r>
          </w:p>
        </w:tc>
        <w:tc>
          <w:tcPr>
            <w:tcW w:w="9000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FBD4B4" w:themeFill="accent6" w:themeFillTint="66"/>
            <w:vAlign w:val="center"/>
          </w:tcPr>
          <w:p w:rsidR="006535DD" w:rsidRPr="00254A76" w:rsidRDefault="00F56E20" w:rsidP="00F56E20">
            <w:pPr>
              <w:rPr>
                <w:rFonts w:ascii="Arial" w:hAnsi="Arial" w:cs="Arial"/>
                <w:sz w:val="26"/>
                <w:szCs w:val="26"/>
                <w:rtl/>
              </w:rPr>
            </w:pPr>
            <w:r>
              <w:rPr>
                <w:rFonts w:ascii="Arial" w:hAnsi="Arial" w:cs="Arial" w:hint="cs"/>
                <w:sz w:val="26"/>
                <w:szCs w:val="26"/>
                <w:rtl/>
              </w:rPr>
              <w:t xml:space="preserve">                                    </w:t>
            </w:r>
            <w:r w:rsidR="0045793F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حل</w:t>
            </w:r>
            <w:r w:rsidR="00254A76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5793F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شكلات</w:t>
            </w:r>
            <w:r w:rsidR="00254A76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</w:t>
            </w:r>
            <w:r w:rsidR="0045793F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>مركبة</w:t>
            </w:r>
            <w:r w:rsidR="00254A76" w:rsidRPr="00254A76">
              <w:rPr>
                <w:rFonts w:ascii="AlBayan-Bold" w:cs="AlBayan-Bold" w:hint="cs"/>
                <w:b/>
                <w:bCs/>
                <w:color w:val="393939"/>
                <w:sz w:val="26"/>
                <w:szCs w:val="26"/>
                <w:rtl/>
                <w:lang w:eastAsia="fr-FR"/>
              </w:rPr>
              <w:t xml:space="preserve"> لاستثمار المعار</w:t>
            </w:r>
            <w:r w:rsidR="00254A76" w:rsidRPr="00254A76">
              <w:rPr>
                <w:rFonts w:ascii="AlBayan-Bold" w:cs="AlBayan-Bold" w:hint="eastAsia"/>
                <w:b/>
                <w:bCs/>
                <w:color w:val="393939"/>
                <w:sz w:val="26"/>
                <w:szCs w:val="26"/>
                <w:rtl/>
                <w:lang w:eastAsia="fr-FR"/>
              </w:rPr>
              <w:t>ف</w:t>
            </w:r>
          </w:p>
        </w:tc>
      </w:tr>
      <w:tr w:rsidR="006535DD" w:rsidRPr="00442231" w:rsidTr="00486FAD">
        <w:trPr>
          <w:trHeight w:val="445"/>
        </w:trPr>
        <w:tc>
          <w:tcPr>
            <w:tcW w:w="992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535DD" w:rsidRPr="00442231" w:rsidRDefault="006535DD" w:rsidP="006535DD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525" w:type="dxa"/>
            <w:tcBorders>
              <w:left w:val="single" w:sz="12" w:space="0" w:color="auto"/>
              <w:bottom w:val="single" w:sz="12" w:space="0" w:color="auto"/>
            </w:tcBorders>
          </w:tcPr>
          <w:p w:rsidR="006535DD" w:rsidRPr="00442231" w:rsidRDefault="006535DD" w:rsidP="006535DD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540" w:type="dxa"/>
            <w:tcBorders>
              <w:bottom w:val="single" w:sz="12" w:space="0" w:color="auto"/>
              <w:right w:val="single" w:sz="12" w:space="0" w:color="auto"/>
            </w:tcBorders>
          </w:tcPr>
          <w:p w:rsidR="006535DD" w:rsidRPr="00442231" w:rsidRDefault="006535DD" w:rsidP="006535DD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5</w:t>
            </w:r>
          </w:p>
        </w:tc>
        <w:tc>
          <w:tcPr>
            <w:tcW w:w="9000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AEEF3" w:themeFill="accent5" w:themeFillTint="33"/>
            <w:vAlign w:val="center"/>
          </w:tcPr>
          <w:p w:rsidR="006535DD" w:rsidRPr="00254A76" w:rsidRDefault="006535DD" w:rsidP="006535DD">
            <w:pPr>
              <w:jc w:val="center"/>
              <w:rPr>
                <w:sz w:val="26"/>
                <w:szCs w:val="26"/>
                <w:rtl/>
                <w:lang w:bidi="ar-DZ"/>
              </w:rPr>
            </w:pPr>
            <w:r w:rsidRPr="00254A76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اختبارات الفصل الثالث </w:t>
            </w:r>
          </w:p>
        </w:tc>
      </w:tr>
    </w:tbl>
    <w:p w:rsidR="003B3981" w:rsidRPr="00227301" w:rsidRDefault="00227301" w:rsidP="00227301">
      <w:pPr>
        <w:tabs>
          <w:tab w:val="left" w:pos="2732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</w:t>
      </w:r>
      <w:r w:rsidRPr="00227301">
        <w:rPr>
          <w:rFonts w:hint="cs"/>
          <w:sz w:val="28"/>
          <w:szCs w:val="28"/>
          <w:rtl/>
          <w:lang w:val="fr-FR" w:bidi="ar-DZ"/>
        </w:rPr>
        <w:t xml:space="preserve">        </w:t>
      </w:r>
      <w:r>
        <w:rPr>
          <w:rFonts w:hint="cs"/>
          <w:sz w:val="28"/>
          <w:szCs w:val="28"/>
          <w:rtl/>
          <w:lang w:val="fr-FR" w:bidi="ar-DZ"/>
        </w:rPr>
        <w:t xml:space="preserve"> </w:t>
      </w:r>
      <w:r w:rsidRPr="00227301">
        <w:rPr>
          <w:rFonts w:hint="cs"/>
          <w:sz w:val="28"/>
          <w:szCs w:val="28"/>
          <w:rtl/>
          <w:lang w:val="fr-FR" w:bidi="ar-DZ"/>
        </w:rPr>
        <w:t xml:space="preserve"> 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>الأستاذ:</w:t>
      </w:r>
      <w:r w:rsidR="00531192"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        </w:t>
      </w:r>
      <w:r w:rsidR="00531192"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                   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                      </w:t>
      </w:r>
      <w:r w:rsidR="00531192"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r w:rsidR="00531192"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المدير: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             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                  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  المفتش :</w:t>
      </w:r>
    </w:p>
    <w:p w:rsidR="00227301" w:rsidRPr="00227301" w:rsidRDefault="009A6FF8" w:rsidP="009A6FF8">
      <w:pPr>
        <w:tabs>
          <w:tab w:val="left" w:pos="2732"/>
          <w:tab w:val="center" w:pos="5386"/>
          <w:tab w:val="left" w:pos="9006"/>
        </w:tabs>
        <w:jc w:val="center"/>
        <w:rPr>
          <w:rtl/>
          <w:lang w:val="fr-FR" w:bidi="ar-DZ"/>
        </w:rPr>
      </w:pPr>
      <w:r>
        <w:rPr>
          <w:rFonts w:hint="cs"/>
          <w:rtl/>
          <w:lang w:val="fr-FR" w:bidi="ar-DZ"/>
        </w:rPr>
        <w:t>..............</w:t>
      </w:r>
      <w:r>
        <w:rPr>
          <w:rtl/>
          <w:lang w:val="fr-FR" w:bidi="ar-DZ"/>
        </w:rPr>
        <w:tab/>
      </w:r>
      <w:r>
        <w:rPr>
          <w:rtl/>
          <w:lang w:val="fr-FR" w:bidi="ar-DZ"/>
        </w:rPr>
        <w:tab/>
      </w:r>
      <w:r>
        <w:rPr>
          <w:rFonts w:hint="cs"/>
          <w:rtl/>
          <w:lang w:val="fr-FR" w:bidi="ar-DZ"/>
        </w:rPr>
        <w:t xml:space="preserve">                                ............</w:t>
      </w:r>
      <w:r w:rsidR="00227301" w:rsidRPr="00227301">
        <w:rPr>
          <w:rFonts w:hint="cs"/>
          <w:rtl/>
          <w:lang w:val="fr-FR" w:bidi="ar-DZ"/>
        </w:rPr>
        <w:t xml:space="preserve"> </w:t>
      </w:r>
      <w:r>
        <w:rPr>
          <w:rFonts w:hint="cs"/>
          <w:rtl/>
          <w:lang w:val="fr-FR" w:bidi="ar-DZ"/>
        </w:rPr>
        <w:t xml:space="preserve">                                                  ..............</w:t>
      </w:r>
    </w:p>
    <w:sectPr w:rsidR="00227301" w:rsidRPr="00227301" w:rsidSect="00DF17A3">
      <w:pgSz w:w="11906" w:h="16838"/>
      <w:pgMar w:top="851" w:right="567" w:bottom="107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T Bold Star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lBayan-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lBayan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-BoldMT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WinSoftNaskhProLight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proofState w:spelling="clean"/>
  <w:stylePaneFormatFilter w:val="3F01"/>
  <w:defaultTabStop w:val="720"/>
  <w:hyphenationZone w:val="425"/>
  <w:characterSpacingControl w:val="doNotCompress"/>
  <w:compat/>
  <w:rsids>
    <w:rsidRoot w:val="00847D6E"/>
    <w:rsid w:val="0001254F"/>
    <w:rsid w:val="0007502C"/>
    <w:rsid w:val="00082655"/>
    <w:rsid w:val="000853F6"/>
    <w:rsid w:val="00086E5F"/>
    <w:rsid w:val="000A0F51"/>
    <w:rsid w:val="000A2904"/>
    <w:rsid w:val="000F6AF6"/>
    <w:rsid w:val="00106EEF"/>
    <w:rsid w:val="001446B0"/>
    <w:rsid w:val="00154727"/>
    <w:rsid w:val="00192511"/>
    <w:rsid w:val="001B7981"/>
    <w:rsid w:val="001E1C12"/>
    <w:rsid w:val="001E53C0"/>
    <w:rsid w:val="00227301"/>
    <w:rsid w:val="00240BEA"/>
    <w:rsid w:val="00254A76"/>
    <w:rsid w:val="00287808"/>
    <w:rsid w:val="002B034C"/>
    <w:rsid w:val="002D1E35"/>
    <w:rsid w:val="002E7688"/>
    <w:rsid w:val="002F0B68"/>
    <w:rsid w:val="00325E1B"/>
    <w:rsid w:val="0034295C"/>
    <w:rsid w:val="00344A7D"/>
    <w:rsid w:val="00347BB0"/>
    <w:rsid w:val="003918F2"/>
    <w:rsid w:val="003A1548"/>
    <w:rsid w:val="003A5D4F"/>
    <w:rsid w:val="003B3981"/>
    <w:rsid w:val="003D0BFE"/>
    <w:rsid w:val="003F4B5C"/>
    <w:rsid w:val="00442231"/>
    <w:rsid w:val="0045793F"/>
    <w:rsid w:val="00460A0C"/>
    <w:rsid w:val="00461307"/>
    <w:rsid w:val="00486FAD"/>
    <w:rsid w:val="004D3E3D"/>
    <w:rsid w:val="004D4704"/>
    <w:rsid w:val="004E3FA3"/>
    <w:rsid w:val="004F0A95"/>
    <w:rsid w:val="00512829"/>
    <w:rsid w:val="005201F5"/>
    <w:rsid w:val="0053067F"/>
    <w:rsid w:val="0053091C"/>
    <w:rsid w:val="00531192"/>
    <w:rsid w:val="00547654"/>
    <w:rsid w:val="0055312A"/>
    <w:rsid w:val="00557185"/>
    <w:rsid w:val="00563D8D"/>
    <w:rsid w:val="005B7D08"/>
    <w:rsid w:val="005E0E59"/>
    <w:rsid w:val="006015E6"/>
    <w:rsid w:val="006535DD"/>
    <w:rsid w:val="00704EDE"/>
    <w:rsid w:val="007051C6"/>
    <w:rsid w:val="00705758"/>
    <w:rsid w:val="00731FBD"/>
    <w:rsid w:val="007511B8"/>
    <w:rsid w:val="007540B0"/>
    <w:rsid w:val="00762E21"/>
    <w:rsid w:val="00766CBF"/>
    <w:rsid w:val="0078360A"/>
    <w:rsid w:val="007A2AB2"/>
    <w:rsid w:val="007E7333"/>
    <w:rsid w:val="008005A7"/>
    <w:rsid w:val="00815AEC"/>
    <w:rsid w:val="00841A0E"/>
    <w:rsid w:val="00847D6E"/>
    <w:rsid w:val="0085543E"/>
    <w:rsid w:val="008A7BE1"/>
    <w:rsid w:val="008D782C"/>
    <w:rsid w:val="008F4A74"/>
    <w:rsid w:val="0095059B"/>
    <w:rsid w:val="009662C2"/>
    <w:rsid w:val="00966CB0"/>
    <w:rsid w:val="00973396"/>
    <w:rsid w:val="00975AB0"/>
    <w:rsid w:val="009A1BF9"/>
    <w:rsid w:val="009A6FF8"/>
    <w:rsid w:val="009B5133"/>
    <w:rsid w:val="009B65FE"/>
    <w:rsid w:val="009C22B8"/>
    <w:rsid w:val="009F1B94"/>
    <w:rsid w:val="009F7AE1"/>
    <w:rsid w:val="00A20803"/>
    <w:rsid w:val="00A426D4"/>
    <w:rsid w:val="00A529E5"/>
    <w:rsid w:val="00AD586E"/>
    <w:rsid w:val="00AD612C"/>
    <w:rsid w:val="00AE0DC5"/>
    <w:rsid w:val="00B15C10"/>
    <w:rsid w:val="00B77960"/>
    <w:rsid w:val="00BA7F22"/>
    <w:rsid w:val="00BE2C46"/>
    <w:rsid w:val="00C11F2B"/>
    <w:rsid w:val="00C35C94"/>
    <w:rsid w:val="00C412A0"/>
    <w:rsid w:val="00C745DF"/>
    <w:rsid w:val="00CA179E"/>
    <w:rsid w:val="00CA52F8"/>
    <w:rsid w:val="00CC434D"/>
    <w:rsid w:val="00CC4F0C"/>
    <w:rsid w:val="00CD5750"/>
    <w:rsid w:val="00D00267"/>
    <w:rsid w:val="00D25608"/>
    <w:rsid w:val="00D333D4"/>
    <w:rsid w:val="00D35105"/>
    <w:rsid w:val="00D54613"/>
    <w:rsid w:val="00DC39A4"/>
    <w:rsid w:val="00DF17A3"/>
    <w:rsid w:val="00E27499"/>
    <w:rsid w:val="00E3258C"/>
    <w:rsid w:val="00E73F7C"/>
    <w:rsid w:val="00E84060"/>
    <w:rsid w:val="00E96D09"/>
    <w:rsid w:val="00ED528D"/>
    <w:rsid w:val="00EE3CFE"/>
    <w:rsid w:val="00EF141F"/>
    <w:rsid w:val="00EF4EF8"/>
    <w:rsid w:val="00F0630C"/>
    <w:rsid w:val="00F207B4"/>
    <w:rsid w:val="00F32C7F"/>
    <w:rsid w:val="00F56E20"/>
    <w:rsid w:val="00F71D6D"/>
    <w:rsid w:val="00F74731"/>
    <w:rsid w:val="00F77D9F"/>
    <w:rsid w:val="00F84CC1"/>
    <w:rsid w:val="00F91595"/>
    <w:rsid w:val="00FA6524"/>
    <w:rsid w:val="00FB293A"/>
    <w:rsid w:val="00FD0DAC"/>
    <w:rsid w:val="00FF5AE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745DF"/>
    <w:pPr>
      <w:bidi/>
    </w:pPr>
    <w:rPr>
      <w:sz w:val="24"/>
      <w:szCs w:val="24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47D6E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microsoft.com/office/2007/relationships/stylesWithEffects" Target="stylesWithEffects.xml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724</Words>
  <Characters>4129</Characters>
  <Application>Microsoft Office Word</Application>
  <DocSecurity>0</DocSecurity>
  <Lines>34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رزنامة اﻹمتحانات والعطل المدرسية للسنة الدراسية : 2009 / 2010</vt:lpstr>
      <vt:lpstr>رزنامة اﻹمتحانات والعطل المدرسية للسنة الدراسية : 2009 / 2010</vt:lpstr>
    </vt:vector>
  </TitlesOfParts>
  <Company>L@HOUEL</Company>
  <LinksUpToDate>false</LinksUpToDate>
  <CharactersWithSpaces>4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رزنامة اﻹمتحانات والعطل المدرسية للسنة الدراسية : 2009 / 2010</dc:title>
  <dc:creator>SiSCOVIC</dc:creator>
  <cp:lastModifiedBy>USER</cp:lastModifiedBy>
  <cp:revision>4</cp:revision>
  <cp:lastPrinted>2009-09-15T12:50:00Z</cp:lastPrinted>
  <dcterms:created xsi:type="dcterms:W3CDTF">2014-09-09T05:32:00Z</dcterms:created>
  <dcterms:modified xsi:type="dcterms:W3CDTF">2014-09-13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